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257B96" w14:textId="101BD54C" w:rsidR="00863918" w:rsidRPr="00F972BB" w:rsidRDefault="00C239F7">
      <w:pPr>
        <w:rPr>
          <w:b/>
          <w:bCs/>
          <w:color w:val="FF0000"/>
          <w:sz w:val="32"/>
          <w:szCs w:val="36"/>
        </w:rPr>
      </w:pPr>
      <w:r w:rsidRPr="00F972BB">
        <w:rPr>
          <w:rFonts w:hint="eastAsia"/>
          <w:b/>
          <w:bCs/>
          <w:color w:val="FF0000"/>
          <w:sz w:val="32"/>
          <w:szCs w:val="36"/>
        </w:rPr>
        <w:t>一</w:t>
      </w:r>
      <w:r w:rsidRPr="00F972BB">
        <w:rPr>
          <w:b/>
          <w:bCs/>
          <w:color w:val="FF0000"/>
          <w:sz w:val="32"/>
          <w:szCs w:val="36"/>
        </w:rPr>
        <w:t>.</w:t>
      </w:r>
      <w:r w:rsidRPr="00F972BB">
        <w:rPr>
          <w:rFonts w:hint="eastAsia"/>
          <w:b/>
          <w:bCs/>
          <w:color w:val="FF0000"/>
          <w:sz w:val="32"/>
          <w:szCs w:val="36"/>
        </w:rPr>
        <w:t>由电路图进行系统建模</w:t>
      </w:r>
    </w:p>
    <w:p w14:paraId="78408765" w14:textId="35D4D030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1</w:t>
      </w:r>
      <w:r w:rsidRPr="007A21F1">
        <w:rPr>
          <w:rFonts w:hint="eastAsia"/>
          <w:color w:val="FF0000"/>
        </w:rPr>
        <w:t>、</w:t>
      </w:r>
    </w:p>
    <w:p w14:paraId="404395F5" w14:textId="52DFAC61" w:rsidR="003A2C4D" w:rsidRDefault="003A2C4D">
      <w:r>
        <w:rPr>
          <w:noProof/>
        </w:rPr>
        <w:drawing>
          <wp:inline distT="0" distB="0" distL="0" distR="0" wp14:anchorId="0ECC0A5F" wp14:editId="79FA8CF3">
            <wp:extent cx="5274310" cy="215455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4D902" w14:textId="6E0DBFDB" w:rsidR="00E10E64" w:rsidRDefault="00E10E64">
      <w:r>
        <w:rPr>
          <w:noProof/>
        </w:rPr>
        <w:drawing>
          <wp:inline distT="0" distB="0" distL="0" distR="0" wp14:anchorId="74B0226D" wp14:editId="5B65DE4B">
            <wp:extent cx="5274310" cy="1845310"/>
            <wp:effectExtent l="0" t="0" r="254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638E2" w14:textId="4C300260" w:rsidR="00E10E64" w:rsidRDefault="00143387">
      <w:r>
        <w:rPr>
          <w:noProof/>
        </w:rPr>
        <w:drawing>
          <wp:inline distT="0" distB="0" distL="0" distR="0" wp14:anchorId="0B6F2E57" wp14:editId="67B60022">
            <wp:extent cx="5274310" cy="1042670"/>
            <wp:effectExtent l="0" t="0" r="254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80300" w14:textId="0EC6E1D2" w:rsidR="00143387" w:rsidRDefault="00143387">
      <w:r>
        <w:rPr>
          <w:noProof/>
        </w:rPr>
        <w:drawing>
          <wp:inline distT="0" distB="0" distL="0" distR="0" wp14:anchorId="46F435E7" wp14:editId="15DB07CC">
            <wp:extent cx="5274310" cy="1120140"/>
            <wp:effectExtent l="0" t="0" r="254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1FE6A" w14:textId="77777777" w:rsidR="00143387" w:rsidRDefault="00143387"/>
    <w:p w14:paraId="652805A2" w14:textId="419EC86B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2</w:t>
      </w:r>
      <w:r w:rsidRPr="007A21F1">
        <w:rPr>
          <w:rFonts w:hint="eastAsia"/>
          <w:color w:val="FF0000"/>
        </w:rPr>
        <w:t>、</w:t>
      </w:r>
    </w:p>
    <w:p w14:paraId="037B95CE" w14:textId="515200F2" w:rsidR="00143387" w:rsidRDefault="00143387">
      <w:r>
        <w:rPr>
          <w:noProof/>
        </w:rPr>
        <w:lastRenderedPageBreak/>
        <w:drawing>
          <wp:inline distT="0" distB="0" distL="0" distR="0" wp14:anchorId="2EB96665" wp14:editId="3B414071">
            <wp:extent cx="5274310" cy="165862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B3235" w14:textId="01B88231" w:rsidR="00143387" w:rsidRDefault="00143387">
      <w:r>
        <w:rPr>
          <w:noProof/>
        </w:rPr>
        <w:drawing>
          <wp:inline distT="0" distB="0" distL="0" distR="0" wp14:anchorId="45D3FFD5" wp14:editId="01AA6A31">
            <wp:extent cx="5274310" cy="263334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7419C" w14:textId="26BF4AE9" w:rsidR="00143387" w:rsidRDefault="00143387"/>
    <w:p w14:paraId="13A9A0DE" w14:textId="77777777" w:rsidR="00143387" w:rsidRDefault="00143387"/>
    <w:p w14:paraId="3171D795" w14:textId="2232E6C7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3</w:t>
      </w:r>
      <w:r w:rsidRPr="007A21F1">
        <w:rPr>
          <w:rFonts w:hint="eastAsia"/>
          <w:color w:val="FF0000"/>
        </w:rPr>
        <w:t>、</w:t>
      </w:r>
    </w:p>
    <w:p w14:paraId="15CC1FD6" w14:textId="5AEA8339" w:rsidR="00143387" w:rsidRDefault="00143387">
      <w:r>
        <w:rPr>
          <w:noProof/>
        </w:rPr>
        <w:drawing>
          <wp:inline distT="0" distB="0" distL="0" distR="0" wp14:anchorId="3B5E5FA0" wp14:editId="1DDDA408">
            <wp:extent cx="5274310" cy="57721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90403" w14:textId="6AFEA78F" w:rsidR="00143387" w:rsidRDefault="00143387">
      <w:r>
        <w:rPr>
          <w:noProof/>
        </w:rPr>
        <w:drawing>
          <wp:inline distT="0" distB="0" distL="0" distR="0" wp14:anchorId="60DFBFD7" wp14:editId="4F50D4C0">
            <wp:extent cx="5274310" cy="273177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F02AC" w14:textId="1EBEF034" w:rsidR="00143387" w:rsidRDefault="00143387">
      <w:r>
        <w:rPr>
          <w:noProof/>
        </w:rPr>
        <w:lastRenderedPageBreak/>
        <w:drawing>
          <wp:inline distT="0" distB="0" distL="0" distR="0" wp14:anchorId="5BD87374" wp14:editId="225129D7">
            <wp:extent cx="5274310" cy="3176905"/>
            <wp:effectExtent l="0" t="0" r="254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1BF3A" w14:textId="6808C576" w:rsidR="00143387" w:rsidRDefault="00143387"/>
    <w:p w14:paraId="338C37FA" w14:textId="77777777" w:rsidR="00143387" w:rsidRDefault="00143387"/>
    <w:p w14:paraId="72A5333A" w14:textId="4F300A1F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4</w:t>
      </w:r>
      <w:r w:rsidRPr="007A21F1">
        <w:rPr>
          <w:rFonts w:hint="eastAsia"/>
          <w:color w:val="FF0000"/>
        </w:rPr>
        <w:t>、</w:t>
      </w:r>
    </w:p>
    <w:p w14:paraId="01011B8F" w14:textId="69BF58CF" w:rsidR="00995C5E" w:rsidRDefault="00995C5E">
      <w:r>
        <w:rPr>
          <w:noProof/>
        </w:rPr>
        <w:drawing>
          <wp:inline distT="0" distB="0" distL="0" distR="0" wp14:anchorId="4C124212" wp14:editId="3C782F67">
            <wp:extent cx="5274310" cy="1976120"/>
            <wp:effectExtent l="0" t="0" r="254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EE798" w14:textId="37EF9DEA" w:rsidR="00995C5E" w:rsidRDefault="00995C5E">
      <w:r>
        <w:rPr>
          <w:noProof/>
        </w:rPr>
        <w:drawing>
          <wp:inline distT="0" distB="0" distL="0" distR="0" wp14:anchorId="6B23452D" wp14:editId="0EC1B2A8">
            <wp:extent cx="5274310" cy="2644775"/>
            <wp:effectExtent l="0" t="0" r="2540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9ED66" w14:textId="77777777" w:rsidR="00995C5E" w:rsidRDefault="00995C5E"/>
    <w:p w14:paraId="5B4D24B6" w14:textId="607C71FB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5</w:t>
      </w:r>
      <w:r w:rsidRPr="007A21F1">
        <w:rPr>
          <w:rFonts w:hint="eastAsia"/>
          <w:color w:val="FF0000"/>
        </w:rPr>
        <w:t>、</w:t>
      </w:r>
    </w:p>
    <w:p w14:paraId="212DA66B" w14:textId="1DF3FD57" w:rsidR="001332D5" w:rsidRDefault="001332D5">
      <w:r>
        <w:rPr>
          <w:noProof/>
        </w:rPr>
        <w:drawing>
          <wp:inline distT="0" distB="0" distL="0" distR="0" wp14:anchorId="29E190A3" wp14:editId="53166A2C">
            <wp:extent cx="5274310" cy="1807210"/>
            <wp:effectExtent l="0" t="0" r="2540" b="254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AC6E7" w14:textId="07706342" w:rsidR="001332D5" w:rsidRDefault="001332D5">
      <w:r>
        <w:rPr>
          <w:noProof/>
        </w:rPr>
        <w:drawing>
          <wp:inline distT="0" distB="0" distL="0" distR="0" wp14:anchorId="61BD29AF" wp14:editId="748E055B">
            <wp:extent cx="5274310" cy="1245235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4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C7A06" w14:textId="6B1D73E4" w:rsidR="001332D5" w:rsidRDefault="001332D5">
      <w:r>
        <w:rPr>
          <w:noProof/>
        </w:rPr>
        <w:drawing>
          <wp:inline distT="0" distB="0" distL="0" distR="0" wp14:anchorId="0E621747" wp14:editId="7BE068B2">
            <wp:extent cx="5274310" cy="2705100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3DC26" w14:textId="59B4C7AF" w:rsidR="001332D5" w:rsidRDefault="001332D5"/>
    <w:p w14:paraId="075D6D1A" w14:textId="77777777" w:rsidR="001332D5" w:rsidRPr="007A21F1" w:rsidRDefault="001332D5">
      <w:pPr>
        <w:rPr>
          <w:color w:val="FF0000"/>
        </w:rPr>
      </w:pPr>
    </w:p>
    <w:p w14:paraId="6CA68E1F" w14:textId="5BA69CAE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6</w:t>
      </w:r>
      <w:r w:rsidRPr="007A21F1">
        <w:rPr>
          <w:rFonts w:hint="eastAsia"/>
          <w:color w:val="FF0000"/>
        </w:rPr>
        <w:t>、</w:t>
      </w:r>
    </w:p>
    <w:p w14:paraId="21D5AFD5" w14:textId="71F18F4C" w:rsidR="007E78A6" w:rsidRDefault="007E78A6">
      <w:r>
        <w:rPr>
          <w:noProof/>
        </w:rPr>
        <w:drawing>
          <wp:inline distT="0" distB="0" distL="0" distR="0" wp14:anchorId="4279C8C7" wp14:editId="19266B5D">
            <wp:extent cx="5274310" cy="234950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33F82" w14:textId="6EDE5F85" w:rsidR="007E78A6" w:rsidRDefault="007E78A6">
      <w:r>
        <w:rPr>
          <w:noProof/>
        </w:rPr>
        <w:lastRenderedPageBreak/>
        <w:drawing>
          <wp:inline distT="0" distB="0" distL="0" distR="0" wp14:anchorId="46D646A8" wp14:editId="6063C736">
            <wp:extent cx="5274310" cy="2035175"/>
            <wp:effectExtent l="0" t="0" r="2540" b="317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369A6" w14:textId="22CA1100" w:rsidR="007E78A6" w:rsidRDefault="007E78A6">
      <w:r>
        <w:rPr>
          <w:noProof/>
        </w:rPr>
        <w:drawing>
          <wp:inline distT="0" distB="0" distL="0" distR="0" wp14:anchorId="1D42B6A2" wp14:editId="6ACF039A">
            <wp:extent cx="5274310" cy="1294130"/>
            <wp:effectExtent l="0" t="0" r="2540" b="127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AEFC3" w14:textId="60F90AF2" w:rsidR="007E78A6" w:rsidRDefault="00E6555F">
      <w:r>
        <w:rPr>
          <w:noProof/>
        </w:rPr>
        <w:drawing>
          <wp:inline distT="0" distB="0" distL="0" distR="0" wp14:anchorId="4D25DE19" wp14:editId="39613AB5">
            <wp:extent cx="5274310" cy="2012315"/>
            <wp:effectExtent l="0" t="0" r="2540" b="698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1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669E5" w14:textId="052D0A76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7</w:t>
      </w:r>
      <w:r w:rsidRPr="007A21F1">
        <w:rPr>
          <w:rFonts w:hint="eastAsia"/>
          <w:color w:val="FF0000"/>
        </w:rPr>
        <w:t>、</w:t>
      </w:r>
    </w:p>
    <w:p w14:paraId="2BF6F37C" w14:textId="3287481C" w:rsidR="008160A2" w:rsidRDefault="008160A2">
      <w:r>
        <w:rPr>
          <w:noProof/>
        </w:rPr>
        <w:drawing>
          <wp:inline distT="0" distB="0" distL="0" distR="0" wp14:anchorId="76FEE65C" wp14:editId="7CE8467D">
            <wp:extent cx="5274310" cy="217170"/>
            <wp:effectExtent l="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627E0" w14:textId="3C9211A8" w:rsidR="00742B52" w:rsidRDefault="00742B52">
      <w:r>
        <w:rPr>
          <w:noProof/>
        </w:rPr>
        <w:drawing>
          <wp:inline distT="0" distB="0" distL="0" distR="0" wp14:anchorId="06E0A663" wp14:editId="1747E7BE">
            <wp:extent cx="5274310" cy="181229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C2542" w14:textId="46698109" w:rsidR="00742B52" w:rsidRDefault="00742B52">
      <w:r>
        <w:rPr>
          <w:noProof/>
        </w:rPr>
        <w:lastRenderedPageBreak/>
        <w:drawing>
          <wp:inline distT="0" distB="0" distL="0" distR="0" wp14:anchorId="7B5CA93A" wp14:editId="0126BE91">
            <wp:extent cx="5274310" cy="2065655"/>
            <wp:effectExtent l="0" t="0" r="254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5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7FE1B" w14:textId="32990ED2" w:rsidR="00742B52" w:rsidRDefault="00742B52">
      <w:r>
        <w:rPr>
          <w:noProof/>
        </w:rPr>
        <w:drawing>
          <wp:inline distT="0" distB="0" distL="0" distR="0" wp14:anchorId="787A254E" wp14:editId="302FBE02">
            <wp:extent cx="5274310" cy="629920"/>
            <wp:effectExtent l="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2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A5BB1" w14:textId="77777777" w:rsidR="00742B52" w:rsidRDefault="00742B52"/>
    <w:p w14:paraId="05598798" w14:textId="0A5F2015" w:rsidR="00C239F7" w:rsidRPr="007A21F1" w:rsidRDefault="00C239F7">
      <w:pPr>
        <w:rPr>
          <w:color w:val="FF0000"/>
        </w:rPr>
      </w:pPr>
      <w:r w:rsidRPr="007A21F1">
        <w:rPr>
          <w:rFonts w:hint="eastAsia"/>
          <w:color w:val="FF0000"/>
        </w:rPr>
        <w:t>8</w:t>
      </w:r>
      <w:r w:rsidRPr="007A21F1">
        <w:rPr>
          <w:rFonts w:hint="eastAsia"/>
          <w:color w:val="FF0000"/>
        </w:rPr>
        <w:t>、</w:t>
      </w:r>
    </w:p>
    <w:p w14:paraId="7E5E6DA3" w14:textId="4F563EED" w:rsidR="004207C7" w:rsidRDefault="004207C7">
      <w:r>
        <w:rPr>
          <w:noProof/>
        </w:rPr>
        <w:drawing>
          <wp:inline distT="0" distB="0" distL="0" distR="0" wp14:anchorId="4B4DFA82" wp14:editId="14745E67">
            <wp:extent cx="5274310" cy="3099435"/>
            <wp:effectExtent l="0" t="0" r="2540" b="571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8FC10" w14:textId="26786514" w:rsidR="004207C7" w:rsidRDefault="004207C7">
      <w:r>
        <w:rPr>
          <w:noProof/>
        </w:rPr>
        <w:drawing>
          <wp:inline distT="0" distB="0" distL="0" distR="0" wp14:anchorId="484BBD94" wp14:editId="1E00F9B5">
            <wp:extent cx="5274310" cy="1696085"/>
            <wp:effectExtent l="0" t="0" r="254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A7F50" w14:textId="790D61FF" w:rsidR="004207C7" w:rsidRDefault="00E46CD2">
      <w:r>
        <w:rPr>
          <w:noProof/>
        </w:rPr>
        <w:lastRenderedPageBreak/>
        <w:drawing>
          <wp:inline distT="0" distB="0" distL="0" distR="0" wp14:anchorId="4BCF048F" wp14:editId="0FEC588A">
            <wp:extent cx="5274310" cy="1623695"/>
            <wp:effectExtent l="0" t="0" r="254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578DD" w14:textId="62AA6843" w:rsidR="00E46CD2" w:rsidRDefault="00E46CD2"/>
    <w:p w14:paraId="3E6EB219" w14:textId="77777777" w:rsidR="00E46CD2" w:rsidRDefault="00E46CD2"/>
    <w:p w14:paraId="5975E8A5" w14:textId="77777777" w:rsidR="00C239F7" w:rsidRDefault="00C239F7"/>
    <w:p w14:paraId="23E4553C" w14:textId="1BCE6206" w:rsidR="00C239F7" w:rsidRPr="00F452C6" w:rsidRDefault="00C239F7">
      <w:pPr>
        <w:rPr>
          <w:b/>
          <w:bCs/>
          <w:color w:val="FF0000"/>
          <w:sz w:val="32"/>
          <w:szCs w:val="36"/>
        </w:rPr>
      </w:pPr>
      <w:r w:rsidRPr="00F452C6">
        <w:rPr>
          <w:rFonts w:hint="eastAsia"/>
          <w:b/>
          <w:bCs/>
          <w:color w:val="FF0000"/>
          <w:sz w:val="32"/>
          <w:szCs w:val="36"/>
        </w:rPr>
        <w:t>二</w:t>
      </w:r>
      <w:r w:rsidRPr="00F452C6">
        <w:rPr>
          <w:b/>
          <w:bCs/>
          <w:color w:val="FF0000"/>
          <w:sz w:val="32"/>
          <w:szCs w:val="36"/>
        </w:rPr>
        <w:t>.</w:t>
      </w:r>
      <w:r w:rsidRPr="00F452C6">
        <w:rPr>
          <w:rFonts w:hint="eastAsia"/>
          <w:b/>
          <w:bCs/>
          <w:color w:val="FF0000"/>
          <w:sz w:val="32"/>
          <w:szCs w:val="36"/>
        </w:rPr>
        <w:t>由机械系统进行系统建模</w:t>
      </w:r>
    </w:p>
    <w:p w14:paraId="0A4B1F1E" w14:textId="38808EA3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rFonts w:hint="eastAsia"/>
          <w:color w:val="FF0000"/>
        </w:rPr>
        <w:t>、</w:t>
      </w:r>
    </w:p>
    <w:p w14:paraId="36ECCB5F" w14:textId="29C652E1" w:rsidR="003A2C4D" w:rsidRDefault="003A2C4D" w:rsidP="00C239F7">
      <w:r>
        <w:rPr>
          <w:noProof/>
        </w:rPr>
        <w:drawing>
          <wp:inline distT="0" distB="0" distL="0" distR="0" wp14:anchorId="7C801450" wp14:editId="533EC2DC">
            <wp:extent cx="5274310" cy="48641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65D3A" w14:textId="1A4BB505" w:rsidR="003A2C4D" w:rsidRDefault="003A2C4D" w:rsidP="00C239F7">
      <w:r>
        <w:rPr>
          <w:noProof/>
        </w:rPr>
        <w:drawing>
          <wp:inline distT="0" distB="0" distL="0" distR="0" wp14:anchorId="0A1019AB" wp14:editId="46893F3C">
            <wp:extent cx="5274310" cy="224028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C3A96" w14:textId="6B174697" w:rsidR="003A2C4D" w:rsidRDefault="003A2C4D" w:rsidP="00C239F7">
      <w:r>
        <w:rPr>
          <w:noProof/>
        </w:rPr>
        <w:drawing>
          <wp:inline distT="0" distB="0" distL="0" distR="0" wp14:anchorId="61C066E4" wp14:editId="3604A413">
            <wp:extent cx="5274310" cy="8648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BF8F3" w14:textId="5115433B" w:rsidR="003A2C4D" w:rsidRDefault="003A2C4D" w:rsidP="00C239F7">
      <w:r>
        <w:rPr>
          <w:noProof/>
        </w:rPr>
        <w:drawing>
          <wp:inline distT="0" distB="0" distL="0" distR="0" wp14:anchorId="2564284C" wp14:editId="52D85A83">
            <wp:extent cx="5274310" cy="15563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12100" w14:textId="419BC14E" w:rsidR="003A2C4D" w:rsidRDefault="003A2C4D" w:rsidP="00C239F7">
      <w:r>
        <w:rPr>
          <w:noProof/>
        </w:rPr>
        <w:lastRenderedPageBreak/>
        <w:drawing>
          <wp:inline distT="0" distB="0" distL="0" distR="0" wp14:anchorId="0F53B3B1" wp14:editId="52EF640F">
            <wp:extent cx="5274310" cy="1769745"/>
            <wp:effectExtent l="0" t="0" r="254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9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5700D" w14:textId="44DE6B0A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2</w:t>
      </w:r>
      <w:r w:rsidRPr="00F452C6">
        <w:rPr>
          <w:rFonts w:hint="eastAsia"/>
          <w:color w:val="FF0000"/>
        </w:rPr>
        <w:t>、</w:t>
      </w:r>
    </w:p>
    <w:p w14:paraId="23BD4570" w14:textId="1C920496" w:rsidR="003A2C4D" w:rsidRDefault="003A2C4D" w:rsidP="00C239F7">
      <w:r>
        <w:rPr>
          <w:noProof/>
        </w:rPr>
        <w:drawing>
          <wp:inline distT="0" distB="0" distL="0" distR="0" wp14:anchorId="2CFE15EF" wp14:editId="66B082AD">
            <wp:extent cx="5274310" cy="307022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6AAE3" w14:textId="31540E82" w:rsidR="003A2C4D" w:rsidRDefault="003A2C4D" w:rsidP="00C239F7">
      <w:r>
        <w:rPr>
          <w:noProof/>
        </w:rPr>
        <w:drawing>
          <wp:inline distT="0" distB="0" distL="0" distR="0" wp14:anchorId="18088709" wp14:editId="0B9A163E">
            <wp:extent cx="5274310" cy="45021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D5DBC" w14:textId="79630156" w:rsidR="003A2C4D" w:rsidRDefault="003A2C4D" w:rsidP="00C239F7">
      <w:r>
        <w:rPr>
          <w:noProof/>
        </w:rPr>
        <w:drawing>
          <wp:inline distT="0" distB="0" distL="0" distR="0" wp14:anchorId="2A714323" wp14:editId="65D6B823">
            <wp:extent cx="5274310" cy="253809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72C49" w14:textId="39CF0510" w:rsidR="003A2C4D" w:rsidRDefault="003A2C4D" w:rsidP="00C239F7">
      <w:r>
        <w:rPr>
          <w:noProof/>
        </w:rPr>
        <w:lastRenderedPageBreak/>
        <w:drawing>
          <wp:inline distT="0" distB="0" distL="0" distR="0" wp14:anchorId="1808B662" wp14:editId="63E3EB84">
            <wp:extent cx="5274310" cy="93408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2160C" w14:textId="77777777" w:rsidR="003A2C4D" w:rsidRDefault="003A2C4D" w:rsidP="00C239F7"/>
    <w:p w14:paraId="28D89EBB" w14:textId="1A53AA9C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3</w:t>
      </w:r>
      <w:r w:rsidRPr="00F452C6">
        <w:rPr>
          <w:rFonts w:hint="eastAsia"/>
          <w:color w:val="FF0000"/>
        </w:rPr>
        <w:t>、</w:t>
      </w:r>
    </w:p>
    <w:p w14:paraId="16C4D4E0" w14:textId="0D1F8FDA" w:rsidR="003A2C4D" w:rsidRDefault="003A2C4D" w:rsidP="00C239F7">
      <w:r>
        <w:rPr>
          <w:noProof/>
        </w:rPr>
        <w:drawing>
          <wp:inline distT="0" distB="0" distL="0" distR="0" wp14:anchorId="40CC4951" wp14:editId="53235277">
            <wp:extent cx="5274310" cy="193230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E51E6" w14:textId="45A9AC41" w:rsidR="003A2C4D" w:rsidRDefault="003A2C4D" w:rsidP="00C239F7">
      <w:r>
        <w:rPr>
          <w:noProof/>
        </w:rPr>
        <w:drawing>
          <wp:inline distT="0" distB="0" distL="0" distR="0" wp14:anchorId="6CA26123" wp14:editId="1CC4D199">
            <wp:extent cx="5274310" cy="162052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21301" w14:textId="77777777" w:rsidR="003A2C4D" w:rsidRDefault="003A2C4D" w:rsidP="00C239F7"/>
    <w:p w14:paraId="194E3717" w14:textId="75A8581F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4</w:t>
      </w:r>
      <w:r w:rsidRPr="00F452C6">
        <w:rPr>
          <w:rFonts w:hint="eastAsia"/>
          <w:color w:val="FF0000"/>
        </w:rPr>
        <w:t>、</w:t>
      </w:r>
    </w:p>
    <w:p w14:paraId="564996F2" w14:textId="1BB52484" w:rsidR="00995C5E" w:rsidRDefault="00995C5E" w:rsidP="00C239F7">
      <w:r>
        <w:rPr>
          <w:noProof/>
        </w:rPr>
        <w:drawing>
          <wp:inline distT="0" distB="0" distL="0" distR="0" wp14:anchorId="56521490" wp14:editId="78D197B0">
            <wp:extent cx="5274310" cy="5651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68CE2" w14:textId="6B5AA4E8" w:rsidR="00995C5E" w:rsidRDefault="00995C5E" w:rsidP="00C239F7">
      <w:r>
        <w:rPr>
          <w:noProof/>
        </w:rPr>
        <w:drawing>
          <wp:inline distT="0" distB="0" distL="0" distR="0" wp14:anchorId="00F9C389" wp14:editId="7923BEC6">
            <wp:extent cx="5274310" cy="1575435"/>
            <wp:effectExtent l="0" t="0" r="2540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53AF7" w14:textId="2490C816" w:rsidR="00995C5E" w:rsidRDefault="00995C5E" w:rsidP="00C239F7">
      <w:r>
        <w:rPr>
          <w:noProof/>
        </w:rPr>
        <w:lastRenderedPageBreak/>
        <w:drawing>
          <wp:inline distT="0" distB="0" distL="0" distR="0" wp14:anchorId="5D82E500" wp14:editId="322084BB">
            <wp:extent cx="5274310" cy="128079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8B8C6" w14:textId="2B38A5E8" w:rsidR="00995C5E" w:rsidRDefault="00995C5E" w:rsidP="00C239F7"/>
    <w:p w14:paraId="37417E7D" w14:textId="77777777" w:rsidR="00995C5E" w:rsidRPr="00F452C6" w:rsidRDefault="00995C5E" w:rsidP="00C239F7">
      <w:pPr>
        <w:rPr>
          <w:color w:val="FF0000"/>
        </w:rPr>
      </w:pPr>
    </w:p>
    <w:p w14:paraId="68A427F2" w14:textId="7CD1504A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5</w:t>
      </w:r>
      <w:r w:rsidRPr="00F452C6">
        <w:rPr>
          <w:rFonts w:hint="eastAsia"/>
          <w:color w:val="FF0000"/>
        </w:rPr>
        <w:t>、</w:t>
      </w:r>
    </w:p>
    <w:p w14:paraId="05022597" w14:textId="5BCD6975" w:rsidR="009879A5" w:rsidRDefault="009879A5" w:rsidP="00C239F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538D2F" wp14:editId="24FD62F8">
                <wp:simplePos x="0" y="0"/>
                <wp:positionH relativeFrom="column">
                  <wp:posOffset>263769</wp:posOffset>
                </wp:positionH>
                <wp:positionV relativeFrom="paragraph">
                  <wp:posOffset>18422</wp:posOffset>
                </wp:positionV>
                <wp:extent cx="1999622" cy="236136"/>
                <wp:effectExtent l="0" t="0" r="19685" b="12065"/>
                <wp:wrapNone/>
                <wp:docPr id="43" name="矩形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9622" cy="2361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2EFEC89" id="矩形 43" o:spid="_x0000_s1026" style="position:absolute;left:0;text-align:left;margin-left:20.75pt;margin-top:1.45pt;width:157.45pt;height:18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" fillcolor="white [3212]" strokecolor="white [3212]" strokeweight="1pt"/>
            </w:pict>
          </mc:Fallback>
        </mc:AlternateContent>
      </w:r>
      <w:r>
        <w:rPr>
          <w:noProof/>
        </w:rPr>
        <w:drawing>
          <wp:inline distT="0" distB="0" distL="0" distR="0" wp14:anchorId="78880D36" wp14:editId="20D62C5C">
            <wp:extent cx="5274310" cy="149225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4690C" w14:textId="0126E37B" w:rsidR="009879A5" w:rsidRDefault="009879A5" w:rsidP="00C239F7">
      <w:r>
        <w:rPr>
          <w:noProof/>
        </w:rPr>
        <w:drawing>
          <wp:inline distT="0" distB="0" distL="0" distR="0" wp14:anchorId="5B1E23C7" wp14:editId="0D86A2F9">
            <wp:extent cx="5274310" cy="1279525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7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1A1ED" w14:textId="56698F9D" w:rsidR="009879A5" w:rsidRDefault="009879A5" w:rsidP="00C239F7"/>
    <w:p w14:paraId="2AB75F0A" w14:textId="77777777" w:rsidR="009879A5" w:rsidRPr="00F452C6" w:rsidRDefault="009879A5" w:rsidP="00C239F7">
      <w:pPr>
        <w:rPr>
          <w:color w:val="FF0000"/>
        </w:rPr>
      </w:pPr>
    </w:p>
    <w:p w14:paraId="7C9D70C3" w14:textId="187F085F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6</w:t>
      </w:r>
      <w:r w:rsidRPr="00F452C6">
        <w:rPr>
          <w:rFonts w:hint="eastAsia"/>
          <w:color w:val="FF0000"/>
        </w:rPr>
        <w:t>、</w:t>
      </w:r>
    </w:p>
    <w:p w14:paraId="5C70EACB" w14:textId="6D505085" w:rsidR="001A3D12" w:rsidRDefault="001A3D12" w:rsidP="00C239F7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2DFB99" wp14:editId="7B0CAD35">
                <wp:simplePos x="0" y="0"/>
                <wp:positionH relativeFrom="column">
                  <wp:posOffset>238648</wp:posOffset>
                </wp:positionH>
                <wp:positionV relativeFrom="paragraph">
                  <wp:posOffset>9378</wp:posOffset>
                </wp:positionV>
                <wp:extent cx="1763486" cy="211016"/>
                <wp:effectExtent l="0" t="0" r="27305" b="17780"/>
                <wp:wrapNone/>
                <wp:docPr id="45" name="矩形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3486" cy="2110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F02942" id="矩形 45" o:spid="_x0000_s1026" style="position:absolute;left:0;text-align:left;margin-left:18.8pt;margin-top:.75pt;width:138.85pt;height:16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" fillcolor="white [3212]" strokecolor="white [3212]" strokeweight="1pt"/>
            </w:pict>
          </mc:Fallback>
        </mc:AlternateContent>
      </w:r>
      <w:r>
        <w:rPr>
          <w:noProof/>
        </w:rPr>
        <w:drawing>
          <wp:inline distT="0" distB="0" distL="0" distR="0" wp14:anchorId="67960D73" wp14:editId="3B7003AC">
            <wp:extent cx="5274310" cy="2362200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6C93D" w14:textId="1D74568A" w:rsidR="001A3D12" w:rsidRDefault="00AF4484" w:rsidP="00C239F7">
      <w:pPr>
        <w:rPr>
          <w:b/>
          <w:bCs/>
        </w:rPr>
      </w:pPr>
      <w:r>
        <w:rPr>
          <w:noProof/>
        </w:rPr>
        <w:drawing>
          <wp:inline distT="0" distB="0" distL="0" distR="0" wp14:anchorId="7F2A49FC" wp14:editId="7D115845">
            <wp:extent cx="5274310" cy="652780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8AF32" w14:textId="3DE60F99" w:rsidR="00AF4484" w:rsidRDefault="00AF4484" w:rsidP="00C239F7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328C6A15" wp14:editId="2F8935EA">
            <wp:extent cx="5274310" cy="2272665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14643" w14:textId="77777777" w:rsidR="00AF4484" w:rsidRPr="001A3D12" w:rsidRDefault="00AF4484" w:rsidP="00C239F7">
      <w:pPr>
        <w:rPr>
          <w:b/>
          <w:bCs/>
        </w:rPr>
      </w:pPr>
    </w:p>
    <w:p w14:paraId="3EFBE0BA" w14:textId="44796ECD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7</w:t>
      </w:r>
      <w:r w:rsidRPr="00F452C6">
        <w:rPr>
          <w:rFonts w:hint="eastAsia"/>
          <w:color w:val="FF0000"/>
        </w:rPr>
        <w:t>、</w:t>
      </w:r>
    </w:p>
    <w:p w14:paraId="019C7EE0" w14:textId="67271460" w:rsidR="008D39EF" w:rsidRDefault="008D39EF" w:rsidP="00C239F7">
      <w:r>
        <w:rPr>
          <w:noProof/>
        </w:rPr>
        <w:drawing>
          <wp:inline distT="0" distB="0" distL="0" distR="0" wp14:anchorId="503971D9" wp14:editId="48D9D0AB">
            <wp:extent cx="5274310" cy="1792605"/>
            <wp:effectExtent l="0" t="0" r="254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2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59910" w14:textId="4886060D" w:rsidR="008D39EF" w:rsidRDefault="008D39EF" w:rsidP="00C239F7">
      <w:r>
        <w:rPr>
          <w:noProof/>
        </w:rPr>
        <w:drawing>
          <wp:inline distT="0" distB="0" distL="0" distR="0" wp14:anchorId="27E5577C" wp14:editId="184274C2">
            <wp:extent cx="5274310" cy="1374140"/>
            <wp:effectExtent l="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2F6D0" w14:textId="68943854" w:rsidR="008D39EF" w:rsidRDefault="008D39EF" w:rsidP="00C239F7">
      <w:r>
        <w:rPr>
          <w:noProof/>
        </w:rPr>
        <w:drawing>
          <wp:inline distT="0" distB="0" distL="0" distR="0" wp14:anchorId="7F67030B" wp14:editId="350DAC35">
            <wp:extent cx="5274310" cy="1804035"/>
            <wp:effectExtent l="0" t="0" r="2540" b="571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1EEDF" w14:textId="42064005" w:rsidR="008D39EF" w:rsidRDefault="008D39EF" w:rsidP="00C239F7">
      <w:r>
        <w:rPr>
          <w:noProof/>
        </w:rPr>
        <w:lastRenderedPageBreak/>
        <w:drawing>
          <wp:inline distT="0" distB="0" distL="0" distR="0" wp14:anchorId="6F46D6D4" wp14:editId="5A8BD8BA">
            <wp:extent cx="5274310" cy="2124075"/>
            <wp:effectExtent l="0" t="0" r="254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2E19A" w14:textId="03EB1A06" w:rsidR="008D39EF" w:rsidRDefault="008D39EF" w:rsidP="00C239F7">
      <w:r>
        <w:rPr>
          <w:noProof/>
        </w:rPr>
        <w:drawing>
          <wp:inline distT="0" distB="0" distL="0" distR="0" wp14:anchorId="290B8B43" wp14:editId="5AFF018B">
            <wp:extent cx="5274310" cy="1076960"/>
            <wp:effectExtent l="0" t="0" r="254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21A90" w14:textId="014E5642" w:rsidR="008D39EF" w:rsidRDefault="008D39EF" w:rsidP="00C239F7"/>
    <w:p w14:paraId="354FCA4A" w14:textId="77777777" w:rsidR="008D39EF" w:rsidRDefault="008D39EF" w:rsidP="00C239F7"/>
    <w:p w14:paraId="5FE90B05" w14:textId="417D7242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8</w:t>
      </w:r>
      <w:r w:rsidRPr="00F452C6">
        <w:rPr>
          <w:rFonts w:hint="eastAsia"/>
          <w:color w:val="FF0000"/>
        </w:rPr>
        <w:t>、</w:t>
      </w:r>
    </w:p>
    <w:p w14:paraId="04951862" w14:textId="52C39552" w:rsidR="0069517C" w:rsidRDefault="0069517C" w:rsidP="00C239F7">
      <w:r>
        <w:rPr>
          <w:noProof/>
        </w:rPr>
        <w:drawing>
          <wp:inline distT="0" distB="0" distL="0" distR="0" wp14:anchorId="2EEF3714" wp14:editId="2A607DB7">
            <wp:extent cx="5274310" cy="1954530"/>
            <wp:effectExtent l="0" t="0" r="2540" b="762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43B57" w14:textId="210235A6" w:rsidR="0069517C" w:rsidRDefault="0069517C" w:rsidP="00C239F7">
      <w:r>
        <w:rPr>
          <w:noProof/>
        </w:rPr>
        <w:drawing>
          <wp:inline distT="0" distB="0" distL="0" distR="0" wp14:anchorId="50F0FBF0" wp14:editId="3785BF21">
            <wp:extent cx="5274310" cy="1701165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0E0EB" w14:textId="6B36C7C1" w:rsidR="0069517C" w:rsidRDefault="0069517C" w:rsidP="00C239F7"/>
    <w:p w14:paraId="2F9A2915" w14:textId="77777777" w:rsidR="0069517C" w:rsidRDefault="0069517C" w:rsidP="00C239F7"/>
    <w:p w14:paraId="0A58BBA7" w14:textId="4826C8BF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9</w:t>
      </w:r>
      <w:r w:rsidRPr="00F452C6">
        <w:rPr>
          <w:rFonts w:hint="eastAsia"/>
          <w:color w:val="FF0000"/>
        </w:rPr>
        <w:t>、</w:t>
      </w:r>
    </w:p>
    <w:p w14:paraId="12F0111F" w14:textId="1BF5C8D7" w:rsidR="0069517C" w:rsidRDefault="0069517C" w:rsidP="00C239F7">
      <w:r>
        <w:rPr>
          <w:noProof/>
        </w:rPr>
        <w:lastRenderedPageBreak/>
        <w:drawing>
          <wp:inline distT="0" distB="0" distL="0" distR="0" wp14:anchorId="54FB394E" wp14:editId="5D04CB3D">
            <wp:extent cx="5274310" cy="2258060"/>
            <wp:effectExtent l="0" t="0" r="254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6A63D" w14:textId="3DF5F4A6" w:rsidR="0069517C" w:rsidRDefault="0069517C" w:rsidP="00C239F7">
      <w:r>
        <w:rPr>
          <w:noProof/>
        </w:rPr>
        <w:drawing>
          <wp:inline distT="0" distB="0" distL="0" distR="0" wp14:anchorId="17008419" wp14:editId="114277AD">
            <wp:extent cx="5274310" cy="1280160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7651D" w14:textId="03774B3A" w:rsidR="0069517C" w:rsidRDefault="0069517C" w:rsidP="00C239F7"/>
    <w:p w14:paraId="128D9790" w14:textId="77777777" w:rsidR="0069517C" w:rsidRDefault="0069517C" w:rsidP="00C239F7"/>
    <w:p w14:paraId="09239A50" w14:textId="03D55C96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color w:val="FF0000"/>
        </w:rPr>
        <w:t>0</w:t>
      </w:r>
      <w:r w:rsidRPr="00F452C6">
        <w:rPr>
          <w:rFonts w:hint="eastAsia"/>
          <w:color w:val="FF0000"/>
        </w:rPr>
        <w:t>、</w:t>
      </w:r>
    </w:p>
    <w:p w14:paraId="2B4DA85B" w14:textId="03A86DE3" w:rsidR="006875BC" w:rsidRDefault="006875BC" w:rsidP="00C239F7">
      <w:r>
        <w:rPr>
          <w:noProof/>
        </w:rPr>
        <w:drawing>
          <wp:inline distT="0" distB="0" distL="0" distR="0" wp14:anchorId="62609AE2" wp14:editId="44942DA8">
            <wp:extent cx="5274310" cy="400050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C477F" w14:textId="3B93BBF8" w:rsidR="006875BC" w:rsidRDefault="006875BC" w:rsidP="00C239F7">
      <w:r>
        <w:rPr>
          <w:noProof/>
        </w:rPr>
        <w:drawing>
          <wp:inline distT="0" distB="0" distL="0" distR="0" wp14:anchorId="432F1E76" wp14:editId="35633FCF">
            <wp:extent cx="5274310" cy="2116455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EF5C8" w14:textId="4A8848A1" w:rsidR="006875BC" w:rsidRDefault="006875BC" w:rsidP="00C239F7">
      <w:r>
        <w:rPr>
          <w:noProof/>
        </w:rPr>
        <w:drawing>
          <wp:inline distT="0" distB="0" distL="0" distR="0" wp14:anchorId="150E7044" wp14:editId="50A7A596">
            <wp:extent cx="5274310" cy="546735"/>
            <wp:effectExtent l="0" t="0" r="2540" b="571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719DC" w14:textId="16C810A8" w:rsidR="006875BC" w:rsidRDefault="006875BC" w:rsidP="00C239F7"/>
    <w:p w14:paraId="1433C437" w14:textId="77777777" w:rsidR="006875BC" w:rsidRDefault="006875BC" w:rsidP="00C239F7"/>
    <w:p w14:paraId="35E39BB9" w14:textId="624091C0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color w:val="FF0000"/>
        </w:rPr>
        <w:t>1</w:t>
      </w:r>
      <w:r w:rsidRPr="00F452C6">
        <w:rPr>
          <w:rFonts w:hint="eastAsia"/>
          <w:color w:val="FF0000"/>
        </w:rPr>
        <w:t>、</w:t>
      </w:r>
    </w:p>
    <w:p w14:paraId="62244D90" w14:textId="02A7A076" w:rsidR="00A13B08" w:rsidRDefault="00A13B08" w:rsidP="00C239F7">
      <w:r>
        <w:rPr>
          <w:noProof/>
        </w:rPr>
        <w:lastRenderedPageBreak/>
        <w:drawing>
          <wp:inline distT="0" distB="0" distL="0" distR="0" wp14:anchorId="07C92C66" wp14:editId="52FB02CF">
            <wp:extent cx="5274310" cy="2063115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37980" w14:textId="6D9E055B" w:rsidR="00A13B08" w:rsidRDefault="00C566D3" w:rsidP="00C239F7">
      <w:r>
        <w:rPr>
          <w:noProof/>
        </w:rPr>
        <w:drawing>
          <wp:inline distT="0" distB="0" distL="0" distR="0" wp14:anchorId="411F64BB" wp14:editId="48D6A5A8">
            <wp:extent cx="5274310" cy="2261235"/>
            <wp:effectExtent l="0" t="0" r="2540" b="571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06067" w14:textId="19FFF3C2" w:rsidR="00C566D3" w:rsidRDefault="00C566D3" w:rsidP="00C239F7">
      <w:r>
        <w:rPr>
          <w:noProof/>
        </w:rPr>
        <w:drawing>
          <wp:inline distT="0" distB="0" distL="0" distR="0" wp14:anchorId="72DEA9AA" wp14:editId="12DBEC2B">
            <wp:extent cx="5274310" cy="557530"/>
            <wp:effectExtent l="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70D8E" w14:textId="77777777" w:rsidR="00C566D3" w:rsidRDefault="00C566D3" w:rsidP="00C239F7"/>
    <w:p w14:paraId="4078FE1D" w14:textId="77777777" w:rsidR="00A13B08" w:rsidRDefault="00A13B08" w:rsidP="00C239F7"/>
    <w:p w14:paraId="77D9C592" w14:textId="3E52F843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color w:val="FF0000"/>
        </w:rPr>
        <w:t>2</w:t>
      </w:r>
      <w:r w:rsidRPr="00F452C6">
        <w:rPr>
          <w:rFonts w:hint="eastAsia"/>
          <w:color w:val="FF0000"/>
        </w:rPr>
        <w:t>、</w:t>
      </w:r>
    </w:p>
    <w:p w14:paraId="100B02A0" w14:textId="0ABB06DA" w:rsidR="002328F0" w:rsidRDefault="002328F0" w:rsidP="00C239F7">
      <w:r>
        <w:rPr>
          <w:noProof/>
        </w:rPr>
        <w:drawing>
          <wp:inline distT="0" distB="0" distL="0" distR="0" wp14:anchorId="27144A3C" wp14:editId="6EDF61E2">
            <wp:extent cx="5274310" cy="2548255"/>
            <wp:effectExtent l="0" t="0" r="2540" b="444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29477" w14:textId="74711593" w:rsidR="002328F0" w:rsidRDefault="00EE7F60" w:rsidP="00C239F7">
      <w:r>
        <w:rPr>
          <w:noProof/>
        </w:rPr>
        <w:lastRenderedPageBreak/>
        <w:drawing>
          <wp:inline distT="0" distB="0" distL="0" distR="0" wp14:anchorId="17BFBD98" wp14:editId="17E983C7">
            <wp:extent cx="5274310" cy="2606040"/>
            <wp:effectExtent l="0" t="0" r="2540" b="381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58FA8" w14:textId="4FCA41A0" w:rsidR="00EE7F60" w:rsidRDefault="00EE7F60" w:rsidP="00C239F7">
      <w:r>
        <w:rPr>
          <w:noProof/>
        </w:rPr>
        <w:drawing>
          <wp:inline distT="0" distB="0" distL="0" distR="0" wp14:anchorId="1AC56552" wp14:editId="32C52286">
            <wp:extent cx="5274310" cy="1919605"/>
            <wp:effectExtent l="0" t="0" r="254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9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473E3" w14:textId="2D9C7A05" w:rsidR="00EE7F60" w:rsidRDefault="00EE7F60" w:rsidP="00C239F7">
      <w:r>
        <w:rPr>
          <w:noProof/>
        </w:rPr>
        <w:drawing>
          <wp:inline distT="0" distB="0" distL="0" distR="0" wp14:anchorId="4BBFAD8F" wp14:editId="09C38A47">
            <wp:extent cx="5274310" cy="2684145"/>
            <wp:effectExtent l="0" t="0" r="2540" b="190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1DC71" w14:textId="22EF538C" w:rsidR="00EE7F60" w:rsidRDefault="00EE7F60" w:rsidP="00C239F7"/>
    <w:p w14:paraId="5264ECB6" w14:textId="04D9ED91" w:rsidR="003C09AE" w:rsidRPr="00F452C6" w:rsidRDefault="003C09AE" w:rsidP="00C239F7">
      <w:pPr>
        <w:rPr>
          <w:color w:val="FF0000"/>
        </w:rPr>
      </w:pPr>
    </w:p>
    <w:p w14:paraId="377B9949" w14:textId="76206436" w:rsidR="003C09AE" w:rsidRPr="00F452C6" w:rsidRDefault="003C09AE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color w:val="FF0000"/>
        </w:rPr>
        <w:t>3</w:t>
      </w:r>
      <w:r w:rsidRPr="00F452C6">
        <w:rPr>
          <w:rFonts w:hint="eastAsia"/>
          <w:color w:val="FF0000"/>
        </w:rPr>
        <w:t>、</w:t>
      </w:r>
    </w:p>
    <w:p w14:paraId="1B0093AD" w14:textId="0BD4AD8C" w:rsidR="003C09AE" w:rsidRDefault="003C09AE" w:rsidP="00C239F7">
      <w:r>
        <w:rPr>
          <w:noProof/>
        </w:rPr>
        <w:lastRenderedPageBreak/>
        <w:drawing>
          <wp:inline distT="0" distB="0" distL="0" distR="0" wp14:anchorId="200DC31C" wp14:editId="584A6498">
            <wp:extent cx="5274310" cy="320802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解：</w:t>
      </w:r>
    </w:p>
    <w:p w14:paraId="79128BFA" w14:textId="7047E5AC" w:rsidR="003C09AE" w:rsidRDefault="003C09AE" w:rsidP="00C239F7">
      <w:r>
        <w:rPr>
          <w:noProof/>
        </w:rPr>
        <w:drawing>
          <wp:inline distT="0" distB="0" distL="0" distR="0" wp14:anchorId="655C7DCC" wp14:editId="7240965A">
            <wp:extent cx="5274310" cy="831215"/>
            <wp:effectExtent l="0" t="0" r="2540" b="698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2F0A6" w14:textId="5016B8D7" w:rsidR="00EC6344" w:rsidRDefault="00EC6344" w:rsidP="00C239F7"/>
    <w:p w14:paraId="5C20AC65" w14:textId="0928018C" w:rsidR="00A5708B" w:rsidRPr="00F452C6" w:rsidRDefault="00A5708B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="005877AE">
        <w:rPr>
          <w:color w:val="FF0000"/>
        </w:rPr>
        <w:t>4</w:t>
      </w:r>
      <w:r w:rsidRPr="00F452C6">
        <w:rPr>
          <w:rFonts w:hint="eastAsia"/>
          <w:color w:val="FF0000"/>
        </w:rPr>
        <w:t>、</w:t>
      </w:r>
    </w:p>
    <w:p w14:paraId="0C7AFF01" w14:textId="68B20CAE" w:rsidR="00A5708B" w:rsidRDefault="00A5708B" w:rsidP="00C239F7">
      <w:r>
        <w:rPr>
          <w:noProof/>
        </w:rPr>
        <w:drawing>
          <wp:inline distT="0" distB="0" distL="0" distR="0" wp14:anchorId="346D3482" wp14:editId="30DB50A8">
            <wp:extent cx="5274310" cy="619125"/>
            <wp:effectExtent l="0" t="0" r="2540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D4C46" w14:textId="0890696F" w:rsidR="00A5708B" w:rsidRDefault="00A5708B" w:rsidP="00C239F7">
      <w:r>
        <w:rPr>
          <w:noProof/>
        </w:rPr>
        <w:drawing>
          <wp:inline distT="0" distB="0" distL="0" distR="0" wp14:anchorId="345E4401" wp14:editId="23E44DFB">
            <wp:extent cx="5274310" cy="1651635"/>
            <wp:effectExtent l="0" t="0" r="2540" b="571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9733C" w14:textId="5E7C2E65" w:rsidR="00A5708B" w:rsidRDefault="00A5708B" w:rsidP="00C239F7">
      <w:r>
        <w:rPr>
          <w:noProof/>
        </w:rPr>
        <w:lastRenderedPageBreak/>
        <w:drawing>
          <wp:inline distT="0" distB="0" distL="0" distR="0" wp14:anchorId="6C09D080" wp14:editId="1990AE52">
            <wp:extent cx="5274310" cy="1699895"/>
            <wp:effectExtent l="0" t="0" r="254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CB1C8" w14:textId="77777777" w:rsidR="00A5708B" w:rsidRDefault="00A5708B" w:rsidP="00C239F7"/>
    <w:p w14:paraId="5B4CB4FF" w14:textId="28C883FD" w:rsidR="00C239F7" w:rsidRDefault="00C239F7"/>
    <w:p w14:paraId="2F7C4339" w14:textId="46E951EB" w:rsidR="00C239F7" w:rsidRPr="00F452C6" w:rsidRDefault="00C239F7">
      <w:pPr>
        <w:rPr>
          <w:b/>
          <w:bCs/>
          <w:color w:val="FF0000"/>
          <w:sz w:val="32"/>
          <w:szCs w:val="36"/>
        </w:rPr>
      </w:pPr>
      <w:r w:rsidRPr="00F452C6">
        <w:rPr>
          <w:rFonts w:hint="eastAsia"/>
          <w:b/>
          <w:bCs/>
          <w:color w:val="FF0000"/>
          <w:sz w:val="32"/>
          <w:szCs w:val="36"/>
        </w:rPr>
        <w:t>三</w:t>
      </w:r>
      <w:r w:rsidRPr="00F452C6">
        <w:rPr>
          <w:b/>
          <w:bCs/>
          <w:color w:val="FF0000"/>
          <w:sz w:val="32"/>
          <w:szCs w:val="36"/>
        </w:rPr>
        <w:t>.</w:t>
      </w:r>
      <w:r w:rsidRPr="00F452C6">
        <w:rPr>
          <w:rFonts w:hint="eastAsia"/>
          <w:b/>
          <w:bCs/>
          <w:color w:val="FF0000"/>
          <w:sz w:val="32"/>
          <w:szCs w:val="36"/>
        </w:rPr>
        <w:t>由机电系统进行系统建模</w:t>
      </w:r>
    </w:p>
    <w:p w14:paraId="787D692C" w14:textId="62B3BE3E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1</w:t>
      </w:r>
      <w:r w:rsidRPr="00F452C6">
        <w:rPr>
          <w:rFonts w:hint="eastAsia"/>
          <w:color w:val="FF0000"/>
        </w:rPr>
        <w:t>、</w:t>
      </w:r>
    </w:p>
    <w:p w14:paraId="24963AA0" w14:textId="6F914B04" w:rsidR="00143387" w:rsidRDefault="00143387" w:rsidP="00C239F7">
      <w:r>
        <w:rPr>
          <w:noProof/>
        </w:rPr>
        <w:drawing>
          <wp:inline distT="0" distB="0" distL="0" distR="0" wp14:anchorId="452F6450" wp14:editId="778CCC94">
            <wp:extent cx="5274310" cy="57404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BF08" w14:textId="3C55DA48" w:rsidR="00143387" w:rsidRDefault="00143387" w:rsidP="00C239F7">
      <w:r>
        <w:rPr>
          <w:noProof/>
        </w:rPr>
        <w:drawing>
          <wp:inline distT="0" distB="0" distL="0" distR="0" wp14:anchorId="4F6D00FC" wp14:editId="247BCC35">
            <wp:extent cx="5274310" cy="204025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3CB81" w14:textId="475C5DD6" w:rsidR="00143387" w:rsidRDefault="00143387" w:rsidP="00C239F7">
      <w:r>
        <w:rPr>
          <w:noProof/>
        </w:rPr>
        <w:drawing>
          <wp:inline distT="0" distB="0" distL="0" distR="0" wp14:anchorId="09BDD4BC" wp14:editId="251F9323">
            <wp:extent cx="5274310" cy="2417445"/>
            <wp:effectExtent l="0" t="0" r="254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8B674" w14:textId="586CB7A4" w:rsidR="00143387" w:rsidRDefault="00143387" w:rsidP="00C239F7"/>
    <w:p w14:paraId="5DCDF78D" w14:textId="77777777" w:rsidR="00143387" w:rsidRPr="00F452C6" w:rsidRDefault="00143387" w:rsidP="00C239F7">
      <w:pPr>
        <w:rPr>
          <w:color w:val="FF0000"/>
        </w:rPr>
      </w:pPr>
    </w:p>
    <w:p w14:paraId="7E38B5FD" w14:textId="6D8D1E6A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2</w:t>
      </w:r>
      <w:r w:rsidRPr="00F452C6">
        <w:rPr>
          <w:rFonts w:hint="eastAsia"/>
          <w:color w:val="FF0000"/>
        </w:rPr>
        <w:t>、</w:t>
      </w:r>
    </w:p>
    <w:p w14:paraId="59D4CA6F" w14:textId="5911E170" w:rsidR="00143387" w:rsidRDefault="00143387" w:rsidP="00C239F7">
      <w:r>
        <w:rPr>
          <w:noProof/>
        </w:rPr>
        <w:lastRenderedPageBreak/>
        <w:drawing>
          <wp:inline distT="0" distB="0" distL="0" distR="0" wp14:anchorId="496B97FB" wp14:editId="55F5FDAE">
            <wp:extent cx="5274310" cy="696595"/>
            <wp:effectExtent l="0" t="0" r="2540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26EBD" w14:textId="38ECB9D5" w:rsidR="00143387" w:rsidRDefault="00143387" w:rsidP="00C239F7">
      <w:r>
        <w:rPr>
          <w:noProof/>
        </w:rPr>
        <w:drawing>
          <wp:inline distT="0" distB="0" distL="0" distR="0" wp14:anchorId="275F6776" wp14:editId="2CFE7574">
            <wp:extent cx="5274310" cy="253619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20049" w14:textId="5DB7A43F" w:rsidR="00143387" w:rsidRDefault="00143387" w:rsidP="00C239F7">
      <w:r>
        <w:rPr>
          <w:noProof/>
        </w:rPr>
        <w:drawing>
          <wp:inline distT="0" distB="0" distL="0" distR="0" wp14:anchorId="5FD4E4FF" wp14:editId="0C4F6A8F">
            <wp:extent cx="5274310" cy="3291205"/>
            <wp:effectExtent l="0" t="0" r="254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4FCD8" w14:textId="42CBF15D" w:rsidR="00143387" w:rsidRDefault="00143387" w:rsidP="00C239F7">
      <w:r>
        <w:rPr>
          <w:noProof/>
        </w:rPr>
        <w:drawing>
          <wp:inline distT="0" distB="0" distL="0" distR="0" wp14:anchorId="486E8277" wp14:editId="10525D24">
            <wp:extent cx="5274310" cy="160845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75AF9" w14:textId="768D32B9" w:rsidR="00143387" w:rsidRDefault="00143387" w:rsidP="00C239F7"/>
    <w:p w14:paraId="21DFCFC8" w14:textId="77777777" w:rsidR="00143387" w:rsidRDefault="00143387" w:rsidP="00C239F7"/>
    <w:p w14:paraId="60AAB899" w14:textId="078C337A" w:rsidR="00C239F7" w:rsidRPr="00F452C6" w:rsidRDefault="00C239F7" w:rsidP="00C239F7">
      <w:pPr>
        <w:rPr>
          <w:color w:val="FF0000"/>
        </w:rPr>
      </w:pPr>
      <w:r w:rsidRPr="00F452C6">
        <w:rPr>
          <w:rFonts w:hint="eastAsia"/>
          <w:color w:val="FF0000"/>
        </w:rPr>
        <w:t>3</w:t>
      </w:r>
      <w:r w:rsidRPr="00F452C6">
        <w:rPr>
          <w:rFonts w:hint="eastAsia"/>
          <w:color w:val="FF0000"/>
        </w:rPr>
        <w:t>、</w:t>
      </w:r>
    </w:p>
    <w:p w14:paraId="289F8FFC" w14:textId="1E32CC92" w:rsidR="00A43954" w:rsidRDefault="00A43954" w:rsidP="00C239F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BB4604" wp14:editId="0926525F">
                <wp:simplePos x="0" y="0"/>
                <wp:positionH relativeFrom="column">
                  <wp:posOffset>595365</wp:posOffset>
                </wp:positionH>
                <wp:positionV relativeFrom="paragraph">
                  <wp:posOffset>27298</wp:posOffset>
                </wp:positionV>
                <wp:extent cx="1984549" cy="406958"/>
                <wp:effectExtent l="0" t="0" r="15875" b="12700"/>
                <wp:wrapNone/>
                <wp:docPr id="34" name="矩形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4549" cy="4069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7A86B5" id="矩形 34" o:spid="_x0000_s1026" style="position:absolute;left:0;text-align:left;margin-left:46.9pt;margin-top:2.15pt;width:156.25pt;height:32.0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" fillcolor="white [3212]" strokecolor="white [3212]" strokeweight="1pt"/>
            </w:pict>
          </mc:Fallback>
        </mc:AlternateContent>
      </w:r>
      <w:r>
        <w:rPr>
          <w:noProof/>
        </w:rPr>
        <w:drawing>
          <wp:inline distT="0" distB="0" distL="0" distR="0" wp14:anchorId="5FA4C5BD" wp14:editId="3F80373B">
            <wp:extent cx="5274310" cy="1158875"/>
            <wp:effectExtent l="0" t="0" r="2540" b="317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ED083" w14:textId="41DEEF03" w:rsidR="00A43954" w:rsidRDefault="00A43954" w:rsidP="00C239F7">
      <w:r>
        <w:rPr>
          <w:noProof/>
        </w:rPr>
        <w:drawing>
          <wp:inline distT="0" distB="0" distL="0" distR="0" wp14:anchorId="5D0CA23E" wp14:editId="5A3BC41A">
            <wp:extent cx="5274310" cy="1826260"/>
            <wp:effectExtent l="0" t="0" r="2540" b="254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43091" w14:textId="21682E00" w:rsidR="00A43954" w:rsidRDefault="00A43954" w:rsidP="00C239F7">
      <w:r>
        <w:rPr>
          <w:noProof/>
        </w:rPr>
        <w:drawing>
          <wp:inline distT="0" distB="0" distL="0" distR="0" wp14:anchorId="7444134D" wp14:editId="1018C5C7">
            <wp:extent cx="5274310" cy="2150110"/>
            <wp:effectExtent l="0" t="0" r="2540" b="254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96D26" w14:textId="662CBA61" w:rsidR="00A43954" w:rsidRDefault="00A43954" w:rsidP="00C239F7"/>
    <w:p w14:paraId="5CF7015E" w14:textId="77777777" w:rsidR="00A43954" w:rsidRDefault="00A43954" w:rsidP="00C239F7"/>
    <w:p w14:paraId="1078B202" w14:textId="0AFC4832" w:rsidR="00C239F7" w:rsidRPr="00347D42" w:rsidRDefault="00C239F7" w:rsidP="00C239F7">
      <w:pPr>
        <w:rPr>
          <w:color w:val="FF0000"/>
        </w:rPr>
      </w:pPr>
      <w:r w:rsidRPr="00347D42">
        <w:rPr>
          <w:rFonts w:hint="eastAsia"/>
          <w:color w:val="FF0000"/>
        </w:rPr>
        <w:t>4</w:t>
      </w:r>
      <w:r w:rsidRPr="00347D42">
        <w:rPr>
          <w:rFonts w:hint="eastAsia"/>
          <w:color w:val="FF0000"/>
        </w:rPr>
        <w:t>、</w:t>
      </w:r>
    </w:p>
    <w:p w14:paraId="0B6A5FDD" w14:textId="05A2F528" w:rsidR="00A43954" w:rsidRDefault="00A43954" w:rsidP="00C239F7">
      <w:r>
        <w:rPr>
          <w:noProof/>
        </w:rPr>
        <w:drawing>
          <wp:inline distT="0" distB="0" distL="0" distR="0" wp14:anchorId="295E969D" wp14:editId="651C317A">
            <wp:extent cx="5274310" cy="1814195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3BF38" w14:textId="6764F407" w:rsidR="00A43954" w:rsidRDefault="00A43954" w:rsidP="00C239F7">
      <w:r>
        <w:rPr>
          <w:noProof/>
        </w:rPr>
        <w:lastRenderedPageBreak/>
        <w:drawing>
          <wp:inline distT="0" distB="0" distL="0" distR="0" wp14:anchorId="02CBFD10" wp14:editId="58E5150A">
            <wp:extent cx="5274310" cy="1260475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290C1" w14:textId="3936BC25" w:rsidR="00A43954" w:rsidRDefault="00A43954" w:rsidP="00C239F7">
      <w:r>
        <w:rPr>
          <w:noProof/>
        </w:rPr>
        <w:drawing>
          <wp:inline distT="0" distB="0" distL="0" distR="0" wp14:anchorId="7E058C0B" wp14:editId="0433259D">
            <wp:extent cx="5274310" cy="1483360"/>
            <wp:effectExtent l="0" t="0" r="2540" b="254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CB58E" w14:textId="754037B9" w:rsidR="00A43954" w:rsidRDefault="00A43954" w:rsidP="00C239F7">
      <w:r>
        <w:rPr>
          <w:noProof/>
        </w:rPr>
        <w:drawing>
          <wp:inline distT="0" distB="0" distL="0" distR="0" wp14:anchorId="4ED2182D" wp14:editId="556094FB">
            <wp:extent cx="5274310" cy="189484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9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6AC8B" w14:textId="21A0EB9C" w:rsidR="00A43954" w:rsidRDefault="00A43954" w:rsidP="00C239F7"/>
    <w:p w14:paraId="357B917F" w14:textId="77777777" w:rsidR="00856284" w:rsidRPr="00347D42" w:rsidRDefault="00856284" w:rsidP="00C239F7">
      <w:pPr>
        <w:rPr>
          <w:color w:val="FF0000"/>
        </w:rPr>
      </w:pPr>
    </w:p>
    <w:p w14:paraId="0151A3D6" w14:textId="0F9A2334" w:rsidR="00C239F7" w:rsidRPr="00347D42" w:rsidRDefault="00C239F7" w:rsidP="00C239F7">
      <w:pPr>
        <w:rPr>
          <w:color w:val="FF0000"/>
        </w:rPr>
      </w:pPr>
      <w:r w:rsidRPr="00347D42">
        <w:rPr>
          <w:rFonts w:hint="eastAsia"/>
          <w:color w:val="FF0000"/>
        </w:rPr>
        <w:t>5</w:t>
      </w:r>
      <w:r w:rsidRPr="00347D42">
        <w:rPr>
          <w:rFonts w:hint="eastAsia"/>
          <w:color w:val="FF0000"/>
        </w:rPr>
        <w:t>、</w:t>
      </w:r>
    </w:p>
    <w:p w14:paraId="1F19E404" w14:textId="6E610691" w:rsidR="00103C11" w:rsidRDefault="00742B52" w:rsidP="00C239F7">
      <w:r>
        <w:rPr>
          <w:noProof/>
        </w:rPr>
        <w:drawing>
          <wp:inline distT="0" distB="0" distL="0" distR="0" wp14:anchorId="3E015CCE" wp14:editId="02F0E3D5">
            <wp:extent cx="5274310" cy="403225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5DE9E" w14:textId="147713DB" w:rsidR="00742B52" w:rsidRDefault="00742B52" w:rsidP="00C239F7">
      <w:r>
        <w:rPr>
          <w:noProof/>
        </w:rPr>
        <w:drawing>
          <wp:inline distT="0" distB="0" distL="0" distR="0" wp14:anchorId="740D9F43" wp14:editId="5680562E">
            <wp:extent cx="5274310" cy="562610"/>
            <wp:effectExtent l="0" t="0" r="2540" b="889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176AD" w14:textId="624A89F1" w:rsidR="00742B52" w:rsidRDefault="003D32CE" w:rsidP="00C239F7">
      <w:r>
        <w:rPr>
          <w:noProof/>
        </w:rPr>
        <w:lastRenderedPageBreak/>
        <w:drawing>
          <wp:inline distT="0" distB="0" distL="0" distR="0" wp14:anchorId="69057ED2" wp14:editId="62A4AB3F">
            <wp:extent cx="5274310" cy="3326765"/>
            <wp:effectExtent l="0" t="0" r="2540" b="698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ADEA1" w14:textId="76ADC36E" w:rsidR="003D32CE" w:rsidRDefault="003D32CE" w:rsidP="00C239F7">
      <w:r>
        <w:rPr>
          <w:noProof/>
        </w:rPr>
        <w:drawing>
          <wp:inline distT="0" distB="0" distL="0" distR="0" wp14:anchorId="2EF75FA9" wp14:editId="65688B1D">
            <wp:extent cx="5274310" cy="1268095"/>
            <wp:effectExtent l="0" t="0" r="2540" b="825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F4262" w14:textId="00177B1B" w:rsidR="003D32CE" w:rsidRDefault="003D32CE" w:rsidP="00C239F7">
      <w:r>
        <w:rPr>
          <w:noProof/>
        </w:rPr>
        <w:drawing>
          <wp:inline distT="0" distB="0" distL="0" distR="0" wp14:anchorId="176A378F" wp14:editId="538DC04F">
            <wp:extent cx="5274310" cy="2067560"/>
            <wp:effectExtent l="0" t="0" r="2540" b="889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A7D92" w14:textId="5A8E436F" w:rsidR="003D32CE" w:rsidRDefault="003D32CE" w:rsidP="00C239F7">
      <w:r>
        <w:rPr>
          <w:noProof/>
        </w:rPr>
        <w:drawing>
          <wp:inline distT="0" distB="0" distL="0" distR="0" wp14:anchorId="45E693D6" wp14:editId="3E017FBD">
            <wp:extent cx="5274310" cy="955040"/>
            <wp:effectExtent l="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DE7FF" w14:textId="026B5BA0" w:rsidR="003D32CE" w:rsidRDefault="003D32CE" w:rsidP="00C239F7">
      <w:r>
        <w:rPr>
          <w:noProof/>
        </w:rPr>
        <w:lastRenderedPageBreak/>
        <w:drawing>
          <wp:inline distT="0" distB="0" distL="0" distR="0" wp14:anchorId="57B872F5" wp14:editId="123B279D">
            <wp:extent cx="5274310" cy="1730375"/>
            <wp:effectExtent l="0" t="0" r="2540" b="317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6B555" w14:textId="534B7D47" w:rsidR="003D32CE" w:rsidRDefault="003D32CE" w:rsidP="00C239F7">
      <w:r>
        <w:rPr>
          <w:noProof/>
        </w:rPr>
        <w:drawing>
          <wp:inline distT="0" distB="0" distL="0" distR="0" wp14:anchorId="67C14674" wp14:editId="07AEADBA">
            <wp:extent cx="5274310" cy="1431925"/>
            <wp:effectExtent l="0" t="0" r="254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1FC4A" w14:textId="14ECA6CA" w:rsidR="003D32CE" w:rsidRDefault="003D32CE" w:rsidP="00C239F7">
      <w:r>
        <w:rPr>
          <w:noProof/>
        </w:rPr>
        <w:drawing>
          <wp:inline distT="0" distB="0" distL="0" distR="0" wp14:anchorId="305D1879" wp14:editId="203E6670">
            <wp:extent cx="5274310" cy="1547495"/>
            <wp:effectExtent l="0" t="0" r="254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74D87" w14:textId="0C063797" w:rsidR="003D32CE" w:rsidRDefault="003D32CE" w:rsidP="00C239F7">
      <w:r>
        <w:rPr>
          <w:noProof/>
        </w:rPr>
        <w:drawing>
          <wp:inline distT="0" distB="0" distL="0" distR="0" wp14:anchorId="7CF7C42C" wp14:editId="2419C779">
            <wp:extent cx="5274310" cy="2231390"/>
            <wp:effectExtent l="0" t="0" r="254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F4C08" w14:textId="0BD53249" w:rsidR="003D32CE" w:rsidRDefault="003D32CE" w:rsidP="00C239F7">
      <w:r>
        <w:rPr>
          <w:noProof/>
        </w:rPr>
        <w:drawing>
          <wp:inline distT="0" distB="0" distL="0" distR="0" wp14:anchorId="61D2228B" wp14:editId="63F01151">
            <wp:extent cx="5274310" cy="546735"/>
            <wp:effectExtent l="0" t="0" r="2540" b="571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6D68A" w14:textId="77777777" w:rsidR="003D32CE" w:rsidRDefault="003D32CE" w:rsidP="00C239F7"/>
    <w:p w14:paraId="3407098E" w14:textId="2DBF28C8" w:rsidR="00C239F7" w:rsidRPr="00347D42" w:rsidRDefault="00C239F7" w:rsidP="00C239F7">
      <w:pPr>
        <w:rPr>
          <w:color w:val="FF0000"/>
        </w:rPr>
      </w:pPr>
      <w:r w:rsidRPr="00347D42">
        <w:rPr>
          <w:rFonts w:hint="eastAsia"/>
          <w:color w:val="FF0000"/>
        </w:rPr>
        <w:t>6</w:t>
      </w:r>
      <w:r w:rsidRPr="00347D42">
        <w:rPr>
          <w:rFonts w:hint="eastAsia"/>
          <w:color w:val="FF0000"/>
        </w:rPr>
        <w:t>、</w:t>
      </w:r>
    </w:p>
    <w:p w14:paraId="198C43B8" w14:textId="652AA2BE" w:rsidR="000A7D14" w:rsidRDefault="000A7D14" w:rsidP="00C239F7">
      <w:r>
        <w:rPr>
          <w:noProof/>
        </w:rPr>
        <w:drawing>
          <wp:inline distT="0" distB="0" distL="0" distR="0" wp14:anchorId="08894410" wp14:editId="61AA812E">
            <wp:extent cx="5274310" cy="475615"/>
            <wp:effectExtent l="0" t="0" r="2540" b="63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2357B" w14:textId="6707C4DA" w:rsidR="000A7D14" w:rsidRDefault="000A7D14" w:rsidP="000A7D14">
      <w:pPr>
        <w:jc w:val="center"/>
      </w:pPr>
      <w:r>
        <w:rPr>
          <w:noProof/>
        </w:rPr>
        <w:lastRenderedPageBreak/>
        <w:drawing>
          <wp:inline distT="0" distB="0" distL="0" distR="0" wp14:anchorId="40FE27ED" wp14:editId="74F49BBE">
            <wp:extent cx="2336750" cy="2362810"/>
            <wp:effectExtent l="0" t="0" r="698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354156" cy="2380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7D0B7" w14:textId="2E22348C" w:rsidR="000A7D14" w:rsidRDefault="000A7D14" w:rsidP="000A7D14">
      <w:pPr>
        <w:jc w:val="left"/>
      </w:pPr>
      <w:r>
        <w:rPr>
          <w:noProof/>
        </w:rPr>
        <w:drawing>
          <wp:inline distT="0" distB="0" distL="0" distR="0" wp14:anchorId="0EA60BBD" wp14:editId="626A96A5">
            <wp:extent cx="5274310" cy="1195070"/>
            <wp:effectExtent l="0" t="0" r="2540" b="508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6BB51" w14:textId="5906DFEC" w:rsidR="000A7D14" w:rsidRPr="00207254" w:rsidRDefault="00207254" w:rsidP="000A7D14">
      <w:pPr>
        <w:jc w:val="left"/>
        <w:rPr>
          <w:color w:val="FF0000"/>
        </w:rPr>
      </w:pPr>
      <w:r w:rsidRPr="00207254">
        <w:rPr>
          <w:rFonts w:hint="eastAsia"/>
          <w:color w:val="FF0000"/>
        </w:rPr>
        <w:t>7</w:t>
      </w:r>
      <w:r w:rsidRPr="00207254">
        <w:rPr>
          <w:rFonts w:hint="eastAsia"/>
          <w:color w:val="FF0000"/>
        </w:rPr>
        <w:t>、</w:t>
      </w:r>
    </w:p>
    <w:p w14:paraId="1B501839" w14:textId="77777777" w:rsidR="00207254" w:rsidRPr="00207254" w:rsidRDefault="00207254" w:rsidP="00207254">
      <w:pPr>
        <w:ind w:firstLine="420"/>
        <w:rPr>
          <w:rFonts w:ascii="宋体" w:hAnsi="宋体"/>
        </w:rPr>
      </w:pPr>
      <w:r w:rsidRPr="00207254">
        <w:rPr>
          <w:rFonts w:ascii="宋体" w:hAnsi="宋体" w:hint="eastAsia"/>
        </w:rPr>
        <w:t>图1位所示直流电机简化原理图。图中，</w:t>
      </w:r>
      <w:r w:rsidRPr="00207254">
        <w:rPr>
          <w:rFonts w:ascii="宋体" w:hAnsi="宋体"/>
          <w:position w:val="-10"/>
        </w:rPr>
        <w:object w:dxaOrig="440" w:dyaOrig="320" w14:anchorId="73FD2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6.3pt" o:ole="">
            <v:imagedata r:id="rId102" o:title=""/>
          </v:shape>
          <o:OLEObject Type="Embed" ProgID="Equation.DSMT4" ShapeID="_x0000_i1025" DrawAspect="Content" ObjectID="_1701884427" r:id="rId103"/>
        </w:object>
      </w:r>
      <w:r w:rsidRPr="00207254">
        <w:rPr>
          <w:rFonts w:ascii="宋体" w:hAnsi="宋体" w:hint="eastAsia"/>
        </w:rPr>
        <w:t>为电枢电流，</w:t>
      </w:r>
      <w:r w:rsidRPr="00207254">
        <w:rPr>
          <w:rFonts w:ascii="宋体" w:hAnsi="宋体"/>
          <w:position w:val="-10"/>
        </w:rPr>
        <w:object w:dxaOrig="440" w:dyaOrig="320" w14:anchorId="516F4F52">
          <v:shape id="_x0000_i1026" type="#_x0000_t75" style="width:21.9pt;height:16.3pt" o:ole="">
            <v:imagedata r:id="rId104" o:title=""/>
          </v:shape>
          <o:OLEObject Type="Embed" ProgID="Equation.DSMT4" ShapeID="_x0000_i1026" DrawAspect="Content" ObjectID="_1701884428" r:id="rId105"/>
        </w:object>
      </w:r>
      <w:r w:rsidRPr="00207254">
        <w:rPr>
          <w:rFonts w:ascii="宋体" w:hAnsi="宋体" w:hint="eastAsia"/>
        </w:rPr>
        <w:t>为电枢电压，</w:t>
      </w:r>
      <w:r w:rsidRPr="00207254">
        <w:rPr>
          <w:rFonts w:ascii="宋体" w:hAnsi="宋体"/>
          <w:position w:val="-4"/>
        </w:rPr>
        <w:object w:dxaOrig="240" w:dyaOrig="260" w14:anchorId="3642D56E">
          <v:shape id="_x0000_i1027" type="#_x0000_t75" style="width:12.5pt;height:13.15pt" o:ole="">
            <v:imagedata r:id="rId106" o:title=""/>
          </v:shape>
          <o:OLEObject Type="Embed" ProgID="Equation.DSMT4" ShapeID="_x0000_i1027" DrawAspect="Content" ObjectID="_1701884429" r:id="rId107"/>
        </w:object>
      </w:r>
      <w:r w:rsidRPr="00207254">
        <w:rPr>
          <w:rFonts w:ascii="宋体" w:hAnsi="宋体" w:hint="eastAsia"/>
        </w:rPr>
        <w:t>为电枢电路电阻，</w:t>
      </w:r>
      <w:r w:rsidRPr="00207254">
        <w:rPr>
          <w:rFonts w:ascii="宋体" w:hAnsi="宋体"/>
          <w:position w:val="-4"/>
        </w:rPr>
        <w:object w:dxaOrig="220" w:dyaOrig="260" w14:anchorId="3D02B23B">
          <v:shape id="_x0000_i1028" type="#_x0000_t75" style="width:10pt;height:13.15pt" o:ole="">
            <v:imagedata r:id="rId108" o:title=""/>
          </v:shape>
          <o:OLEObject Type="Embed" ProgID="Equation.DSMT4" ShapeID="_x0000_i1028" DrawAspect="Content" ObjectID="_1701884430" r:id="rId109"/>
        </w:object>
      </w:r>
      <w:r w:rsidRPr="00207254">
        <w:rPr>
          <w:rFonts w:ascii="宋体" w:hAnsi="宋体" w:hint="eastAsia"/>
        </w:rPr>
        <w:t>为电枢电感，</w:t>
      </w:r>
      <w:r w:rsidRPr="00207254">
        <w:rPr>
          <w:rFonts w:ascii="宋体" w:hAnsi="宋体"/>
          <w:position w:val="-14"/>
        </w:rPr>
        <w:object w:dxaOrig="520" w:dyaOrig="400" w14:anchorId="2B7C5009">
          <v:shape id="_x0000_i1029" type="#_x0000_t75" style="width:25.05pt;height:19.4pt" o:ole="">
            <v:imagedata r:id="rId110" o:title=""/>
          </v:shape>
          <o:OLEObject Type="Embed" ProgID="Equation.DSMT4" ShapeID="_x0000_i1029" DrawAspect="Content" ObjectID="_1701884431" r:id="rId111"/>
        </w:object>
      </w:r>
      <w:r w:rsidRPr="00207254">
        <w:rPr>
          <w:rFonts w:ascii="宋体" w:hAnsi="宋体" w:hint="eastAsia"/>
        </w:rPr>
        <w:t>为电机转速，</w:t>
      </w:r>
      <w:r w:rsidRPr="00207254">
        <w:rPr>
          <w:rFonts w:ascii="宋体" w:hAnsi="宋体"/>
          <w:position w:val="-14"/>
        </w:rPr>
        <w:object w:dxaOrig="840" w:dyaOrig="400" w14:anchorId="5B173180">
          <v:shape id="_x0000_i1030" type="#_x0000_t75" style="width:41.95pt;height:19.4pt" o:ole="">
            <v:imagedata r:id="rId112" o:title=""/>
          </v:shape>
          <o:OLEObject Type="Embed" ProgID="Equation.DSMT4" ShapeID="_x0000_i1030" DrawAspect="Content" ObjectID="_1701884432" r:id="rId113"/>
        </w:object>
      </w:r>
      <w:r w:rsidRPr="00207254">
        <w:rPr>
          <w:rFonts w:ascii="宋体" w:hAnsi="宋体" w:hint="eastAsia"/>
        </w:rPr>
        <w:t>为电枢反电势。</w:t>
      </w:r>
      <w:r w:rsidRPr="00207254">
        <w:rPr>
          <w:rFonts w:ascii="宋体" w:hAnsi="宋体"/>
          <w:position w:val="-6"/>
        </w:rPr>
        <w:object w:dxaOrig="260" w:dyaOrig="279" w14:anchorId="23D2D93D">
          <v:shape id="_x0000_i1031" type="#_x0000_t75" style="width:13.15pt;height:14.4pt" o:ole="">
            <v:imagedata r:id="rId114" o:title=""/>
          </v:shape>
          <o:OLEObject Type="Embed" ProgID="Equation.DSMT4" ShapeID="_x0000_i1031" DrawAspect="Content" ObjectID="_1701884433" r:id="rId115"/>
        </w:object>
      </w:r>
      <w:r w:rsidRPr="00207254">
        <w:rPr>
          <w:rFonts w:ascii="宋体" w:hAnsi="宋体" w:hint="eastAsia"/>
        </w:rPr>
        <w:t>为电动机和负载折合到电动机轴上的转动惯量，</w:t>
      </w:r>
      <w:r w:rsidRPr="00207254">
        <w:rPr>
          <w:rFonts w:ascii="宋体" w:hAnsi="宋体"/>
          <w:position w:val="-12"/>
        </w:rPr>
        <w:object w:dxaOrig="499" w:dyaOrig="360" w14:anchorId="6AE4B58D">
          <v:shape id="_x0000_i1032" type="#_x0000_t75" style="width:24.4pt;height:18.8pt" o:ole="">
            <v:imagedata r:id="rId116" o:title=""/>
          </v:shape>
          <o:OLEObject Type="Embed" ProgID="Equation.DSMT4" ShapeID="_x0000_i1032" DrawAspect="Content" ObjectID="_1701884434" r:id="rId117"/>
        </w:object>
      </w:r>
      <w:r w:rsidRPr="00207254">
        <w:rPr>
          <w:rFonts w:ascii="宋体" w:hAnsi="宋体" w:hint="eastAsia"/>
        </w:rPr>
        <w:t>为负载扭矩，</w:t>
      </w:r>
      <w:r w:rsidRPr="00207254">
        <w:rPr>
          <w:rFonts w:ascii="宋体" w:hAnsi="宋体"/>
          <w:position w:val="-12"/>
        </w:rPr>
        <w:object w:dxaOrig="560" w:dyaOrig="360" w14:anchorId="6315CB7F">
          <v:shape id="_x0000_i1033" type="#_x0000_t75" style="width:27.55pt;height:18.15pt" o:ole="">
            <v:imagedata r:id="rId118" o:title=""/>
          </v:shape>
          <o:OLEObject Type="Embed" ProgID="Equation.DSMT4" ShapeID="_x0000_i1033" DrawAspect="Content" ObjectID="_1701884435" r:id="rId119"/>
        </w:object>
      </w:r>
      <w:r w:rsidRPr="00207254">
        <w:rPr>
          <w:rFonts w:ascii="宋体" w:hAnsi="宋体" w:hint="eastAsia"/>
        </w:rPr>
        <w:t>为电磁扭矩。假设电机转动有摩擦力，</w:t>
      </w:r>
      <w:r w:rsidRPr="00207254">
        <w:rPr>
          <w:rFonts w:ascii="宋体" w:hAnsi="宋体"/>
          <w:position w:val="-6"/>
        </w:rPr>
        <w:object w:dxaOrig="220" w:dyaOrig="279" w14:anchorId="562CA8EB">
          <v:shape id="_x0000_i1034" type="#_x0000_t75" style="width:10pt;height:14.4pt" o:ole="">
            <v:imagedata r:id="rId120" o:title=""/>
          </v:shape>
          <o:OLEObject Type="Embed" ProgID="Equation.DSMT4" ShapeID="_x0000_i1034" DrawAspect="Content" ObjectID="_1701884436" r:id="rId121"/>
        </w:object>
      </w:r>
      <w:r w:rsidRPr="00207254">
        <w:rPr>
          <w:rFonts w:ascii="宋体" w:hAnsi="宋体" w:hint="eastAsia"/>
        </w:rPr>
        <w:t>为粘性摩擦系数。电枢反电势满足</w:t>
      </w:r>
      <w:r w:rsidRPr="00207254">
        <w:rPr>
          <w:rFonts w:ascii="宋体" w:hAnsi="宋体"/>
          <w:position w:val="-14"/>
        </w:rPr>
        <w:object w:dxaOrig="1700" w:dyaOrig="380" w14:anchorId="0A591ACA">
          <v:shape id="_x0000_i1035" type="#_x0000_t75" style="width:85.15pt;height:18.8pt" o:ole="">
            <v:imagedata r:id="rId122" o:title=""/>
          </v:shape>
          <o:OLEObject Type="Embed" ProgID="Equation.DSMT4" ShapeID="_x0000_i1035" DrawAspect="Content" ObjectID="_1701884437" r:id="rId123"/>
        </w:object>
      </w:r>
      <w:r w:rsidRPr="00207254">
        <w:rPr>
          <w:rFonts w:ascii="宋体" w:hAnsi="宋体" w:hint="eastAsia"/>
        </w:rPr>
        <w:t>，其中</w:t>
      </w:r>
      <w:r w:rsidRPr="00207254">
        <w:rPr>
          <w:rFonts w:ascii="宋体" w:hAnsi="宋体"/>
          <w:position w:val="-14"/>
        </w:rPr>
        <w:object w:dxaOrig="420" w:dyaOrig="380" w14:anchorId="17655B93">
          <v:shape id="_x0000_i1036" type="#_x0000_t75" style="width:21.3pt;height:19.4pt" o:ole="">
            <v:imagedata r:id="rId124" o:title=""/>
          </v:shape>
          <o:OLEObject Type="Embed" ProgID="Equation.DSMT4" ShapeID="_x0000_i1036" DrawAspect="Content" ObjectID="_1701884438" r:id="rId125"/>
        </w:object>
      </w:r>
      <w:r w:rsidRPr="00207254">
        <w:rPr>
          <w:rFonts w:ascii="宋体" w:hAnsi="宋体" w:hint="eastAsia"/>
        </w:rPr>
        <w:t>反电势系数电磁扭矩满足</w:t>
      </w:r>
      <w:r w:rsidRPr="00207254">
        <w:rPr>
          <w:rFonts w:ascii="宋体" w:hAnsi="宋体"/>
          <w:position w:val="-12"/>
        </w:rPr>
        <w:object w:dxaOrig="1380" w:dyaOrig="360" w14:anchorId="2676E5FA">
          <v:shape id="_x0000_i1037" type="#_x0000_t75" style="width:69.5pt;height:18.15pt" o:ole="">
            <v:imagedata r:id="rId126" o:title=""/>
          </v:shape>
          <o:OLEObject Type="Embed" ProgID="Equation.DSMT4" ShapeID="_x0000_i1037" DrawAspect="Content" ObjectID="_1701884439" r:id="rId127"/>
        </w:object>
      </w:r>
      <w:r w:rsidRPr="00207254">
        <w:rPr>
          <w:rFonts w:ascii="宋体" w:hAnsi="宋体" w:hint="eastAsia"/>
        </w:rPr>
        <w:t>，其中</w:t>
      </w:r>
      <w:r w:rsidRPr="00207254">
        <w:rPr>
          <w:rFonts w:ascii="宋体" w:hAnsi="宋体"/>
          <w:position w:val="-12"/>
        </w:rPr>
        <w:object w:dxaOrig="300" w:dyaOrig="360" w14:anchorId="3A617DEA">
          <v:shape id="_x0000_i1038" type="#_x0000_t75" style="width:15.05pt;height:18.8pt" o:ole="">
            <v:imagedata r:id="rId128" o:title=""/>
          </v:shape>
          <o:OLEObject Type="Embed" ProgID="Equation.DSMT4" ShapeID="_x0000_i1038" DrawAspect="Content" ObjectID="_1701884440" r:id="rId129"/>
        </w:object>
      </w:r>
      <w:r w:rsidRPr="00207254">
        <w:rPr>
          <w:rFonts w:ascii="宋体" w:hAnsi="宋体" w:hint="eastAsia"/>
        </w:rPr>
        <w:t>电机转矩系数。</w:t>
      </w:r>
    </w:p>
    <w:p w14:paraId="6ABE0923" w14:textId="77777777" w:rsidR="00207254" w:rsidRPr="00207254" w:rsidRDefault="00207254" w:rsidP="00207254">
      <w:pPr>
        <w:rPr>
          <w:rFonts w:ascii="宋体" w:hAnsi="宋体"/>
        </w:rPr>
      </w:pPr>
      <w:r w:rsidRPr="00207254">
        <w:rPr>
          <w:rFonts w:ascii="宋体" w:hAnsi="宋体"/>
        </w:rPr>
        <w:t>1</w:t>
      </w:r>
      <w:r w:rsidRPr="00207254">
        <w:rPr>
          <w:rFonts w:ascii="宋体" w:hAnsi="宋体" w:hint="eastAsia"/>
        </w:rPr>
        <w:t>）以电枢电压</w:t>
      </w:r>
      <w:r w:rsidRPr="00207254">
        <w:rPr>
          <w:rFonts w:ascii="宋体" w:hAnsi="宋体"/>
          <w:position w:val="-10"/>
        </w:rPr>
        <w:object w:dxaOrig="440" w:dyaOrig="320" w14:anchorId="49284888">
          <v:shape id="_x0000_i1039" type="#_x0000_t75" style="width:21.9pt;height:16.3pt" o:ole="">
            <v:imagedata r:id="rId130" o:title=""/>
          </v:shape>
          <o:OLEObject Type="Embed" ProgID="Equation.DSMT4" ShapeID="_x0000_i1039" DrawAspect="Content" ObjectID="_1701884441" r:id="rId131"/>
        </w:object>
      </w:r>
      <w:r w:rsidRPr="00207254">
        <w:rPr>
          <w:rFonts w:ascii="宋体" w:hAnsi="宋体" w:hint="eastAsia"/>
        </w:rPr>
        <w:t>为输入，电机转速</w:t>
      </w:r>
      <w:r w:rsidRPr="00207254">
        <w:rPr>
          <w:rFonts w:ascii="宋体" w:hAnsi="宋体"/>
          <w:position w:val="-10"/>
        </w:rPr>
        <w:object w:dxaOrig="480" w:dyaOrig="320" w14:anchorId="29737109">
          <v:shape id="_x0000_i1040" type="#_x0000_t75" style="width:23.8pt;height:16.3pt" o:ole="">
            <v:imagedata r:id="rId132" o:title=""/>
          </v:shape>
          <o:OLEObject Type="Embed" ProgID="Equation.DSMT4" ShapeID="_x0000_i1040" DrawAspect="Content" ObjectID="_1701884442" r:id="rId133"/>
        </w:object>
      </w:r>
      <w:r w:rsidRPr="00207254">
        <w:rPr>
          <w:rFonts w:ascii="宋体" w:hAnsi="宋体" w:hint="eastAsia"/>
        </w:rPr>
        <w:t>为输出，建立图1所示直流电机状态微分程模型。</w:t>
      </w:r>
    </w:p>
    <w:p w14:paraId="17717A08" w14:textId="77777777" w:rsidR="00207254" w:rsidRPr="00207254" w:rsidRDefault="00207254" w:rsidP="00207254">
      <w:pPr>
        <w:rPr>
          <w:rFonts w:ascii="宋体" w:hAnsi="宋体"/>
        </w:rPr>
      </w:pPr>
      <w:r w:rsidRPr="00207254">
        <w:rPr>
          <w:rFonts w:ascii="宋体" w:hAnsi="宋体"/>
        </w:rPr>
        <w:t>2</w:t>
      </w:r>
      <w:r w:rsidRPr="00207254">
        <w:rPr>
          <w:rFonts w:ascii="宋体" w:hAnsi="宋体" w:hint="eastAsia"/>
        </w:rPr>
        <w:t>）当电机空载时，建立传递函数模型</w:t>
      </w:r>
      <w:r w:rsidRPr="00207254">
        <w:rPr>
          <w:rFonts w:ascii="宋体" w:hAnsi="宋体"/>
          <w:position w:val="-28"/>
        </w:rPr>
        <w:object w:dxaOrig="1260" w:dyaOrig="660" w14:anchorId="4CC421C3">
          <v:shape id="_x0000_i1041" type="#_x0000_t75" style="width:63.25pt;height:33.2pt" o:ole="">
            <v:imagedata r:id="rId134" o:title=""/>
          </v:shape>
          <o:OLEObject Type="Embed" ProgID="Equation.DSMT4" ShapeID="_x0000_i1041" DrawAspect="Content" ObjectID="_1701884443" r:id="rId135"/>
        </w:object>
      </w:r>
    </w:p>
    <w:p w14:paraId="7763311C" w14:textId="11CCE387" w:rsidR="00207254" w:rsidRDefault="00207254" w:rsidP="00207254">
      <w:pPr>
        <w:ind w:firstLine="420"/>
        <w:jc w:val="center"/>
        <w:rPr>
          <w:rFonts w:ascii="宋体" w:hAnsi="宋体"/>
        </w:rPr>
      </w:pPr>
      <w:r w:rsidRPr="00207254">
        <w:rPr>
          <w:rFonts w:eastAsiaTheme="minorEastAsia"/>
          <w:noProof/>
        </w:rPr>
        <w:drawing>
          <wp:inline distT="0" distB="0" distL="0" distR="0" wp14:anchorId="336005D2" wp14:editId="05CC0C81">
            <wp:extent cx="3876675" cy="1872528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046" cy="1884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17926" w14:textId="77777777" w:rsidR="00207254" w:rsidRPr="00207254" w:rsidRDefault="00207254" w:rsidP="00207254">
      <w:pPr>
        <w:ind w:firstLine="420"/>
        <w:jc w:val="center"/>
        <w:rPr>
          <w:rFonts w:ascii="宋体" w:hAnsi="宋体" w:hint="eastAsia"/>
        </w:rPr>
      </w:pPr>
    </w:p>
    <w:p w14:paraId="0D8B79F9" w14:textId="7DB8D964" w:rsidR="00207254" w:rsidRDefault="00207254" w:rsidP="00207254">
      <w:r>
        <w:rPr>
          <w:rFonts w:hint="eastAsia"/>
        </w:rPr>
        <w:t>解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枢电路方程为</w:t>
      </w:r>
    </w:p>
    <w:bookmarkStart w:id="0" w:name="MTBlankEqn"/>
    <w:p w14:paraId="3AD2FB55" w14:textId="77777777" w:rsidR="00207254" w:rsidRDefault="00207254" w:rsidP="00207254">
      <w:pPr>
        <w:jc w:val="center"/>
      </w:pPr>
      <w:r w:rsidRPr="00820C02">
        <w:rPr>
          <w:position w:val="-24"/>
        </w:rPr>
        <w:object w:dxaOrig="2900" w:dyaOrig="660" w14:anchorId="38C98083">
          <v:shape id="_x0000_i1059" type="#_x0000_t75" style="width:145.25pt;height:31.95pt" o:ole="">
            <v:imagedata r:id="rId137" o:title=""/>
          </v:shape>
          <o:OLEObject Type="Embed" ProgID="Equation.DSMT4" ShapeID="_x0000_i1059" DrawAspect="Content" ObjectID="_1701884444" r:id="rId138"/>
        </w:object>
      </w:r>
      <w:bookmarkEnd w:id="0"/>
    </w:p>
    <w:p w14:paraId="4B00B65B" w14:textId="77777777" w:rsidR="00207254" w:rsidRDefault="00207254" w:rsidP="00207254">
      <w:r>
        <w:rPr>
          <w:rFonts w:hint="eastAsia"/>
        </w:rPr>
        <w:t>由刚体转动定律可得</w:t>
      </w:r>
    </w:p>
    <w:p w14:paraId="7560B006" w14:textId="77777777" w:rsidR="00207254" w:rsidRDefault="00207254" w:rsidP="00207254">
      <w:pPr>
        <w:jc w:val="center"/>
      </w:pPr>
      <w:r w:rsidRPr="00820C02">
        <w:rPr>
          <w:position w:val="-24"/>
        </w:rPr>
        <w:object w:dxaOrig="2000" w:dyaOrig="660" w14:anchorId="2553FAE8">
          <v:shape id="_x0000_i1060" type="#_x0000_t75" style="width:100.8pt;height:31.95pt" o:ole="">
            <v:imagedata r:id="rId139" o:title=""/>
          </v:shape>
          <o:OLEObject Type="Embed" ProgID="Equation.DSMT4" ShapeID="_x0000_i1060" DrawAspect="Content" ObjectID="_1701884445" r:id="rId140"/>
        </w:object>
      </w:r>
    </w:p>
    <w:p w14:paraId="194DD6C2" w14:textId="77777777" w:rsidR="00207254" w:rsidRDefault="00207254" w:rsidP="00207254">
      <w:r>
        <w:rPr>
          <w:rFonts w:hint="eastAsia"/>
        </w:rPr>
        <w:t>又</w:t>
      </w:r>
      <w:r w:rsidRPr="00820C02">
        <w:rPr>
          <w:position w:val="-14"/>
        </w:rPr>
        <w:object w:dxaOrig="1240" w:dyaOrig="400" w14:anchorId="21CD5D8A">
          <v:shape id="_x0000_i1061" type="#_x0000_t75" style="width:62pt;height:20.05pt" o:ole="">
            <v:imagedata r:id="rId141" o:title=""/>
          </v:shape>
          <o:OLEObject Type="Embed" ProgID="Equation.DSMT4" ShapeID="_x0000_i1061" DrawAspect="Content" ObjectID="_1701884446" r:id="rId142"/>
        </w:object>
      </w:r>
      <w:r>
        <w:rPr>
          <w:rFonts w:hint="eastAsia"/>
        </w:rPr>
        <w:t>，</w:t>
      </w:r>
      <w:r w:rsidRPr="00820C02">
        <w:rPr>
          <w:position w:val="-14"/>
        </w:rPr>
        <w:object w:dxaOrig="1520" w:dyaOrig="400" w14:anchorId="5E8A4701">
          <v:shape id="_x0000_i1062" type="#_x0000_t75" style="width:76.4pt;height:20.05pt" o:ole="">
            <v:imagedata r:id="rId143" o:title=""/>
          </v:shape>
          <o:OLEObject Type="Embed" ProgID="Equation.DSMT4" ShapeID="_x0000_i1062" DrawAspect="Content" ObjectID="_1701884447" r:id="rId144"/>
        </w:object>
      </w:r>
      <w:r>
        <w:rPr>
          <w:rFonts w:hint="eastAsia"/>
        </w:rPr>
        <w:t>，</w:t>
      </w:r>
      <w:r w:rsidRPr="00820C02">
        <w:rPr>
          <w:position w:val="-14"/>
        </w:rPr>
        <w:object w:dxaOrig="1260" w:dyaOrig="400" w14:anchorId="79D2E353">
          <v:shape id="_x0000_i1063" type="#_x0000_t75" style="width:62pt;height:20.05pt" o:ole="">
            <v:imagedata r:id="rId145" o:title=""/>
          </v:shape>
          <o:OLEObject Type="Embed" ProgID="Equation.DSMT4" ShapeID="_x0000_i1063" DrawAspect="Content" ObjectID="_1701884448" r:id="rId146"/>
        </w:object>
      </w:r>
    </w:p>
    <w:p w14:paraId="5A349EA0" w14:textId="0CD75881" w:rsidR="00207254" w:rsidRDefault="00207254" w:rsidP="00207254">
      <w:r>
        <w:rPr>
          <w:rFonts w:hint="eastAsia"/>
        </w:rPr>
        <w:t>联立上述方程可得</w:t>
      </w:r>
    </w:p>
    <w:p w14:paraId="2FB64B46" w14:textId="77777777" w:rsidR="00207254" w:rsidRDefault="00207254" w:rsidP="00207254">
      <w:pPr>
        <w:jc w:val="center"/>
      </w:pPr>
      <w:r w:rsidRPr="00820C02">
        <w:rPr>
          <w:position w:val="-32"/>
        </w:rPr>
        <w:object w:dxaOrig="6680" w:dyaOrig="760" w14:anchorId="2A67F1EC">
          <v:shape id="_x0000_i1064" type="#_x0000_t75" style="width:333.7pt;height:38.2pt" o:ole="">
            <v:imagedata r:id="rId147" o:title=""/>
          </v:shape>
          <o:OLEObject Type="Embed" ProgID="Equation.DSMT4" ShapeID="_x0000_i1064" DrawAspect="Content" ObjectID="_1701884449" r:id="rId148"/>
        </w:object>
      </w:r>
    </w:p>
    <w:p w14:paraId="4CC96236" w14:textId="2F8E9ADA" w:rsidR="00207254" w:rsidRDefault="00207254" w:rsidP="00207254">
      <w:pPr>
        <w:jc w:val="center"/>
      </w:pPr>
    </w:p>
    <w:p w14:paraId="64C984C9" w14:textId="3C6B0AA4" w:rsidR="00207254" w:rsidRDefault="00207254" w:rsidP="0020725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空载时，由（</w:t>
      </w:r>
      <w:r>
        <w:rPr>
          <w:rFonts w:hint="eastAsia"/>
        </w:rPr>
        <w:t>1</w:t>
      </w:r>
      <w:r>
        <w:rPr>
          <w:rFonts w:hint="eastAsia"/>
        </w:rPr>
        <w:t>）可知</w:t>
      </w:r>
    </w:p>
    <w:p w14:paraId="21F804B0" w14:textId="77777777" w:rsidR="00207254" w:rsidRDefault="00207254" w:rsidP="00207254">
      <w:pPr>
        <w:jc w:val="center"/>
      </w:pPr>
      <w:r w:rsidRPr="00820C02">
        <w:rPr>
          <w:position w:val="-32"/>
        </w:rPr>
        <w:object w:dxaOrig="5060" w:dyaOrig="760" w14:anchorId="54BA2BD6">
          <v:shape id="_x0000_i1068" type="#_x0000_t75" style="width:252.95pt;height:38.2pt" o:ole="">
            <v:imagedata r:id="rId149" o:title=""/>
          </v:shape>
          <o:OLEObject Type="Embed" ProgID="Equation.DSMT4" ShapeID="_x0000_i1068" DrawAspect="Content" ObjectID="_1701884450" r:id="rId150"/>
        </w:object>
      </w:r>
    </w:p>
    <w:p w14:paraId="42D89C78" w14:textId="77777777" w:rsidR="00207254" w:rsidRDefault="00207254" w:rsidP="00207254">
      <w:r>
        <w:rPr>
          <w:rFonts w:hint="eastAsia"/>
        </w:rPr>
        <w:t>拉氏变换可得</w:t>
      </w:r>
    </w:p>
    <w:p w14:paraId="0AF77AD8" w14:textId="77777777" w:rsidR="00207254" w:rsidRDefault="00207254" w:rsidP="00207254">
      <w:pPr>
        <w:jc w:val="center"/>
      </w:pPr>
      <w:r w:rsidRPr="00820C02">
        <w:rPr>
          <w:position w:val="-32"/>
        </w:rPr>
        <w:object w:dxaOrig="5580" w:dyaOrig="760" w14:anchorId="053085B7">
          <v:shape id="_x0000_i1069" type="#_x0000_t75" style="width:279.25pt;height:38.2pt" o:ole="">
            <v:imagedata r:id="rId151" o:title=""/>
          </v:shape>
          <o:OLEObject Type="Embed" ProgID="Equation.DSMT4" ShapeID="_x0000_i1069" DrawAspect="Content" ObjectID="_1701884451" r:id="rId152"/>
        </w:object>
      </w:r>
    </w:p>
    <w:p w14:paraId="53305C60" w14:textId="77777777" w:rsidR="00207254" w:rsidRDefault="00207254" w:rsidP="00207254">
      <w:pPr>
        <w:jc w:val="center"/>
      </w:pPr>
      <w:r w:rsidRPr="00820C02">
        <w:rPr>
          <w:position w:val="-32"/>
        </w:rPr>
        <w:object w:dxaOrig="5240" w:dyaOrig="740" w14:anchorId="31867035">
          <v:shape id="_x0000_i1070" type="#_x0000_t75" style="width:261.7pt;height:36.95pt" o:ole="">
            <v:imagedata r:id="rId153" o:title=""/>
          </v:shape>
          <o:OLEObject Type="Embed" ProgID="Equation.DSMT4" ShapeID="_x0000_i1070" DrawAspect="Content" ObjectID="_1701884452" r:id="rId154"/>
        </w:object>
      </w:r>
    </w:p>
    <w:p w14:paraId="09872D04" w14:textId="660282A7" w:rsidR="00C239F7" w:rsidRDefault="00C239F7" w:rsidP="00C239F7"/>
    <w:sectPr w:rsidR="00C239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F05C2" w14:textId="77777777" w:rsidR="00F23CC4" w:rsidRDefault="00F23CC4" w:rsidP="00207254">
      <w:r>
        <w:separator/>
      </w:r>
    </w:p>
  </w:endnote>
  <w:endnote w:type="continuationSeparator" w:id="0">
    <w:p w14:paraId="244E4A5F" w14:textId="77777777" w:rsidR="00F23CC4" w:rsidRDefault="00F23CC4" w:rsidP="002072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013BDF" w14:textId="77777777" w:rsidR="00F23CC4" w:rsidRDefault="00F23CC4" w:rsidP="00207254">
      <w:r>
        <w:separator/>
      </w:r>
    </w:p>
  </w:footnote>
  <w:footnote w:type="continuationSeparator" w:id="0">
    <w:p w14:paraId="7018A73B" w14:textId="77777777" w:rsidR="00F23CC4" w:rsidRDefault="00F23CC4" w:rsidP="002072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E8A"/>
    <w:rsid w:val="00025E8A"/>
    <w:rsid w:val="000A7D14"/>
    <w:rsid w:val="00103C11"/>
    <w:rsid w:val="001332D5"/>
    <w:rsid w:val="00143387"/>
    <w:rsid w:val="001A3D12"/>
    <w:rsid w:val="00207254"/>
    <w:rsid w:val="002328F0"/>
    <w:rsid w:val="00347D42"/>
    <w:rsid w:val="003A2C4D"/>
    <w:rsid w:val="003C09AE"/>
    <w:rsid w:val="003D32CE"/>
    <w:rsid w:val="004207C7"/>
    <w:rsid w:val="00511857"/>
    <w:rsid w:val="005877AE"/>
    <w:rsid w:val="006875BC"/>
    <w:rsid w:val="0069517C"/>
    <w:rsid w:val="00742B52"/>
    <w:rsid w:val="007A21F1"/>
    <w:rsid w:val="007E78A6"/>
    <w:rsid w:val="008160A2"/>
    <w:rsid w:val="00856284"/>
    <w:rsid w:val="00863918"/>
    <w:rsid w:val="008D39EF"/>
    <w:rsid w:val="009879A5"/>
    <w:rsid w:val="00995C5E"/>
    <w:rsid w:val="009C1300"/>
    <w:rsid w:val="00A13B08"/>
    <w:rsid w:val="00A315C9"/>
    <w:rsid w:val="00A43954"/>
    <w:rsid w:val="00A5708B"/>
    <w:rsid w:val="00AF4484"/>
    <w:rsid w:val="00B012A8"/>
    <w:rsid w:val="00C239F7"/>
    <w:rsid w:val="00C566D3"/>
    <w:rsid w:val="00D76BBA"/>
    <w:rsid w:val="00E10E64"/>
    <w:rsid w:val="00E46CD2"/>
    <w:rsid w:val="00E6555F"/>
    <w:rsid w:val="00EC6344"/>
    <w:rsid w:val="00EE7F60"/>
    <w:rsid w:val="00F23CC4"/>
    <w:rsid w:val="00F452C6"/>
    <w:rsid w:val="00F81F35"/>
    <w:rsid w:val="00F97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AE4533"/>
  <w15:chartTrackingRefBased/>
  <w15:docId w15:val="{CFA7DCC0-0B74-4A88-8255-447D164ACB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15C9"/>
    <w:pPr>
      <w:widowControl w:val="0"/>
      <w:jc w:val="both"/>
    </w:pPr>
    <w:rPr>
      <w:rFonts w:eastAsia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72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07254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072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07254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.bin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63" Type="http://schemas.openxmlformats.org/officeDocument/2006/relationships/image" Target="media/image58.png"/><Relationship Id="rId84" Type="http://schemas.openxmlformats.org/officeDocument/2006/relationships/image" Target="media/image79.png"/><Relationship Id="rId138" Type="http://schemas.openxmlformats.org/officeDocument/2006/relationships/oleObject" Target="embeddings/oleObject18.bin"/><Relationship Id="rId107" Type="http://schemas.openxmlformats.org/officeDocument/2006/relationships/oleObject" Target="embeddings/oleObject3.bin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53" Type="http://schemas.openxmlformats.org/officeDocument/2006/relationships/image" Target="media/image48.png"/><Relationship Id="rId74" Type="http://schemas.openxmlformats.org/officeDocument/2006/relationships/image" Target="media/image69.png"/><Relationship Id="rId128" Type="http://schemas.openxmlformats.org/officeDocument/2006/relationships/image" Target="media/image110.wmf"/><Relationship Id="rId149" Type="http://schemas.openxmlformats.org/officeDocument/2006/relationships/image" Target="media/image121.wmf"/><Relationship Id="rId5" Type="http://schemas.openxmlformats.org/officeDocument/2006/relationships/endnotes" Target="endnotes.xml"/><Relationship Id="rId95" Type="http://schemas.openxmlformats.org/officeDocument/2006/relationships/image" Target="media/image90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113" Type="http://schemas.openxmlformats.org/officeDocument/2006/relationships/oleObject" Target="embeddings/oleObject6.bin"/><Relationship Id="rId118" Type="http://schemas.openxmlformats.org/officeDocument/2006/relationships/image" Target="media/image105.wmf"/><Relationship Id="rId134" Type="http://schemas.openxmlformats.org/officeDocument/2006/relationships/image" Target="media/image113.wmf"/><Relationship Id="rId139" Type="http://schemas.openxmlformats.org/officeDocument/2006/relationships/image" Target="media/image116.wmf"/><Relationship Id="rId80" Type="http://schemas.openxmlformats.org/officeDocument/2006/relationships/image" Target="media/image75.png"/><Relationship Id="rId85" Type="http://schemas.openxmlformats.org/officeDocument/2006/relationships/image" Target="media/image80.png"/><Relationship Id="rId150" Type="http://schemas.openxmlformats.org/officeDocument/2006/relationships/oleObject" Target="embeddings/oleObject24.bin"/><Relationship Id="rId155" Type="http://schemas.openxmlformats.org/officeDocument/2006/relationships/fontTable" Target="fontTable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59" Type="http://schemas.openxmlformats.org/officeDocument/2006/relationships/image" Target="media/image54.png"/><Relationship Id="rId103" Type="http://schemas.openxmlformats.org/officeDocument/2006/relationships/oleObject" Target="embeddings/oleObject1.bin"/><Relationship Id="rId108" Type="http://schemas.openxmlformats.org/officeDocument/2006/relationships/image" Target="media/image100.wmf"/><Relationship Id="rId124" Type="http://schemas.openxmlformats.org/officeDocument/2006/relationships/image" Target="media/image108.wmf"/><Relationship Id="rId129" Type="http://schemas.openxmlformats.org/officeDocument/2006/relationships/oleObject" Target="embeddings/oleObject14.bin"/><Relationship Id="rId54" Type="http://schemas.openxmlformats.org/officeDocument/2006/relationships/image" Target="media/image49.png"/><Relationship Id="rId70" Type="http://schemas.openxmlformats.org/officeDocument/2006/relationships/image" Target="media/image65.png"/><Relationship Id="rId75" Type="http://schemas.openxmlformats.org/officeDocument/2006/relationships/image" Target="media/image70.png"/><Relationship Id="rId91" Type="http://schemas.openxmlformats.org/officeDocument/2006/relationships/image" Target="media/image86.png"/><Relationship Id="rId96" Type="http://schemas.openxmlformats.org/officeDocument/2006/relationships/image" Target="media/image91.png"/><Relationship Id="rId140" Type="http://schemas.openxmlformats.org/officeDocument/2006/relationships/oleObject" Target="embeddings/oleObject19.bin"/><Relationship Id="rId145" Type="http://schemas.openxmlformats.org/officeDocument/2006/relationships/image" Target="media/image119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49" Type="http://schemas.openxmlformats.org/officeDocument/2006/relationships/image" Target="media/image44.png"/><Relationship Id="rId114" Type="http://schemas.openxmlformats.org/officeDocument/2006/relationships/image" Target="media/image103.wmf"/><Relationship Id="rId119" Type="http://schemas.openxmlformats.org/officeDocument/2006/relationships/oleObject" Target="embeddings/oleObject9.bin"/><Relationship Id="rId44" Type="http://schemas.openxmlformats.org/officeDocument/2006/relationships/image" Target="media/image39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81" Type="http://schemas.openxmlformats.org/officeDocument/2006/relationships/image" Target="media/image76.png"/><Relationship Id="rId86" Type="http://schemas.openxmlformats.org/officeDocument/2006/relationships/image" Target="media/image81.png"/><Relationship Id="rId130" Type="http://schemas.openxmlformats.org/officeDocument/2006/relationships/image" Target="media/image111.wmf"/><Relationship Id="rId135" Type="http://schemas.openxmlformats.org/officeDocument/2006/relationships/oleObject" Target="embeddings/oleObject17.bin"/><Relationship Id="rId151" Type="http://schemas.openxmlformats.org/officeDocument/2006/relationships/image" Target="media/image122.wmf"/><Relationship Id="rId156" Type="http://schemas.openxmlformats.org/officeDocument/2006/relationships/theme" Target="theme/theme1.xml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109" Type="http://schemas.openxmlformats.org/officeDocument/2006/relationships/oleObject" Target="embeddings/oleObject4.bin"/><Relationship Id="rId34" Type="http://schemas.openxmlformats.org/officeDocument/2006/relationships/image" Target="media/image29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76" Type="http://schemas.openxmlformats.org/officeDocument/2006/relationships/image" Target="media/image71.png"/><Relationship Id="rId97" Type="http://schemas.openxmlformats.org/officeDocument/2006/relationships/image" Target="media/image92.png"/><Relationship Id="rId104" Type="http://schemas.openxmlformats.org/officeDocument/2006/relationships/image" Target="media/image98.wmf"/><Relationship Id="rId120" Type="http://schemas.openxmlformats.org/officeDocument/2006/relationships/image" Target="media/image106.wmf"/><Relationship Id="rId125" Type="http://schemas.openxmlformats.org/officeDocument/2006/relationships/oleObject" Target="embeddings/oleObject12.bin"/><Relationship Id="rId141" Type="http://schemas.openxmlformats.org/officeDocument/2006/relationships/image" Target="media/image117.wmf"/><Relationship Id="rId146" Type="http://schemas.openxmlformats.org/officeDocument/2006/relationships/oleObject" Target="embeddings/oleObject22.bin"/><Relationship Id="rId7" Type="http://schemas.openxmlformats.org/officeDocument/2006/relationships/image" Target="media/image2.png"/><Relationship Id="rId71" Type="http://schemas.openxmlformats.org/officeDocument/2006/relationships/image" Target="media/image66.png"/><Relationship Id="rId92" Type="http://schemas.openxmlformats.org/officeDocument/2006/relationships/image" Target="media/image87.png"/><Relationship Id="rId2" Type="http://schemas.openxmlformats.org/officeDocument/2006/relationships/settings" Target="settings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66" Type="http://schemas.openxmlformats.org/officeDocument/2006/relationships/image" Target="media/image61.png"/><Relationship Id="rId87" Type="http://schemas.openxmlformats.org/officeDocument/2006/relationships/image" Target="media/image82.png"/><Relationship Id="rId110" Type="http://schemas.openxmlformats.org/officeDocument/2006/relationships/image" Target="media/image101.wmf"/><Relationship Id="rId115" Type="http://schemas.openxmlformats.org/officeDocument/2006/relationships/oleObject" Target="embeddings/oleObject7.bin"/><Relationship Id="rId131" Type="http://schemas.openxmlformats.org/officeDocument/2006/relationships/oleObject" Target="embeddings/oleObject15.bin"/><Relationship Id="rId136" Type="http://schemas.openxmlformats.org/officeDocument/2006/relationships/image" Target="media/image114.png"/><Relationship Id="rId61" Type="http://schemas.openxmlformats.org/officeDocument/2006/relationships/image" Target="media/image56.png"/><Relationship Id="rId82" Type="http://schemas.openxmlformats.org/officeDocument/2006/relationships/image" Target="media/image77.png"/><Relationship Id="rId152" Type="http://schemas.openxmlformats.org/officeDocument/2006/relationships/oleObject" Target="embeddings/oleObject25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56" Type="http://schemas.openxmlformats.org/officeDocument/2006/relationships/image" Target="media/image51.png"/><Relationship Id="rId77" Type="http://schemas.openxmlformats.org/officeDocument/2006/relationships/image" Target="media/image72.png"/><Relationship Id="rId100" Type="http://schemas.openxmlformats.org/officeDocument/2006/relationships/image" Target="media/image95.png"/><Relationship Id="rId105" Type="http://schemas.openxmlformats.org/officeDocument/2006/relationships/oleObject" Target="embeddings/oleObject2.bin"/><Relationship Id="rId126" Type="http://schemas.openxmlformats.org/officeDocument/2006/relationships/image" Target="media/image109.wmf"/><Relationship Id="rId147" Type="http://schemas.openxmlformats.org/officeDocument/2006/relationships/image" Target="media/image120.wmf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image" Target="media/image67.png"/><Relationship Id="rId93" Type="http://schemas.openxmlformats.org/officeDocument/2006/relationships/image" Target="media/image88.png"/><Relationship Id="rId98" Type="http://schemas.openxmlformats.org/officeDocument/2006/relationships/image" Target="media/image93.png"/><Relationship Id="rId121" Type="http://schemas.openxmlformats.org/officeDocument/2006/relationships/oleObject" Target="embeddings/oleObject10.bin"/><Relationship Id="rId142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5" Type="http://schemas.openxmlformats.org/officeDocument/2006/relationships/image" Target="media/image20.png"/><Relationship Id="rId46" Type="http://schemas.openxmlformats.org/officeDocument/2006/relationships/image" Target="media/image41.png"/><Relationship Id="rId67" Type="http://schemas.openxmlformats.org/officeDocument/2006/relationships/image" Target="media/image62.png"/><Relationship Id="rId116" Type="http://schemas.openxmlformats.org/officeDocument/2006/relationships/image" Target="media/image104.wmf"/><Relationship Id="rId137" Type="http://schemas.openxmlformats.org/officeDocument/2006/relationships/image" Target="media/image115.wmf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image" Target="media/image57.png"/><Relationship Id="rId83" Type="http://schemas.openxmlformats.org/officeDocument/2006/relationships/image" Target="media/image78.png"/><Relationship Id="rId88" Type="http://schemas.openxmlformats.org/officeDocument/2006/relationships/image" Target="media/image83.png"/><Relationship Id="rId111" Type="http://schemas.openxmlformats.org/officeDocument/2006/relationships/oleObject" Target="embeddings/oleObject5.bin"/><Relationship Id="rId132" Type="http://schemas.openxmlformats.org/officeDocument/2006/relationships/image" Target="media/image112.wmf"/><Relationship Id="rId153" Type="http://schemas.openxmlformats.org/officeDocument/2006/relationships/image" Target="media/image123.wmf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image" Target="media/image52.png"/><Relationship Id="rId106" Type="http://schemas.openxmlformats.org/officeDocument/2006/relationships/image" Target="media/image99.wmf"/><Relationship Id="rId127" Type="http://schemas.openxmlformats.org/officeDocument/2006/relationships/oleObject" Target="embeddings/oleObject13.bin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7.png"/><Relationship Id="rId73" Type="http://schemas.openxmlformats.org/officeDocument/2006/relationships/image" Target="media/image68.png"/><Relationship Id="rId78" Type="http://schemas.openxmlformats.org/officeDocument/2006/relationships/image" Target="media/image73.png"/><Relationship Id="rId94" Type="http://schemas.openxmlformats.org/officeDocument/2006/relationships/image" Target="media/image89.png"/><Relationship Id="rId99" Type="http://schemas.openxmlformats.org/officeDocument/2006/relationships/image" Target="media/image94.png"/><Relationship Id="rId101" Type="http://schemas.openxmlformats.org/officeDocument/2006/relationships/image" Target="media/image96.png"/><Relationship Id="rId122" Type="http://schemas.openxmlformats.org/officeDocument/2006/relationships/image" Target="media/image107.wmf"/><Relationship Id="rId143" Type="http://schemas.openxmlformats.org/officeDocument/2006/relationships/image" Target="media/image118.wmf"/><Relationship Id="rId148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26" Type="http://schemas.openxmlformats.org/officeDocument/2006/relationships/image" Target="media/image21.png"/><Relationship Id="rId47" Type="http://schemas.openxmlformats.org/officeDocument/2006/relationships/image" Target="media/image42.png"/><Relationship Id="rId68" Type="http://schemas.openxmlformats.org/officeDocument/2006/relationships/image" Target="media/image63.png"/><Relationship Id="rId89" Type="http://schemas.openxmlformats.org/officeDocument/2006/relationships/image" Target="media/image84.png"/><Relationship Id="rId112" Type="http://schemas.openxmlformats.org/officeDocument/2006/relationships/image" Target="media/image102.wmf"/><Relationship Id="rId133" Type="http://schemas.openxmlformats.org/officeDocument/2006/relationships/oleObject" Target="embeddings/oleObject16.bin"/><Relationship Id="rId154" Type="http://schemas.openxmlformats.org/officeDocument/2006/relationships/oleObject" Target="embeddings/oleObject26.bin"/><Relationship Id="rId16" Type="http://schemas.openxmlformats.org/officeDocument/2006/relationships/image" Target="media/image11.png"/><Relationship Id="rId37" Type="http://schemas.openxmlformats.org/officeDocument/2006/relationships/image" Target="media/image32.png"/><Relationship Id="rId58" Type="http://schemas.openxmlformats.org/officeDocument/2006/relationships/image" Target="media/image53.png"/><Relationship Id="rId79" Type="http://schemas.openxmlformats.org/officeDocument/2006/relationships/image" Target="media/image74.png"/><Relationship Id="rId102" Type="http://schemas.openxmlformats.org/officeDocument/2006/relationships/image" Target="media/image97.wmf"/><Relationship Id="rId123" Type="http://schemas.openxmlformats.org/officeDocument/2006/relationships/oleObject" Target="embeddings/oleObject11.bin"/><Relationship Id="rId144" Type="http://schemas.openxmlformats.org/officeDocument/2006/relationships/oleObject" Target="embeddings/oleObject21.bin"/><Relationship Id="rId90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4</Pages>
  <Words>196</Words>
  <Characters>1118</Characters>
  <Application>Microsoft Office Word</Application>
  <DocSecurity>0</DocSecurity>
  <Lines>9</Lines>
  <Paragraphs>2</Paragraphs>
  <ScaleCrop>false</ScaleCrop>
  <Company/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兴学</dc:creator>
  <cp:keywords/>
  <dc:description/>
  <cp:lastModifiedBy>顾 磊</cp:lastModifiedBy>
  <cp:revision>30</cp:revision>
  <dcterms:created xsi:type="dcterms:W3CDTF">2020-12-24T11:02:00Z</dcterms:created>
  <dcterms:modified xsi:type="dcterms:W3CDTF">2021-12-24T08:22:00Z</dcterms:modified>
</cp:coreProperties>
</file>